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1D7" w:rsidRDefault="002F152E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93345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38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1D7" w:rsidRDefault="004E01D7" w:rsidP="002F152E">
                            <w:pPr>
                              <w:ind w:firstLineChars="800" w:firstLine="1928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以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内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题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无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效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3.5pt;margin-top:-15.6pt;width:78.75pt;height:709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" filled="f" stroked="f">
                <v:textbox style="layout-flow:vertical;mso-layout-flow-alt:bottom-to-top">
                  <w:txbxContent>
                    <w:p w:rsidR="004E01D7" w:rsidRDefault="004E01D7" w:rsidP="002F152E">
                      <w:pPr>
                        <w:ind w:firstLineChars="800" w:firstLine="1928"/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封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线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以</w:t>
                      </w:r>
                      <w:proofErr w:type="gramEnd"/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内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</w:t>
                      </w:r>
                      <w:proofErr w:type="gramEnd"/>
                      <w:r>
                        <w:rPr>
                          <w:rFonts w:hint="eastAsia"/>
                        </w:rPr>
                        <w:t>题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无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效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:rsidR="004E01D7" w:rsidRDefault="004E01D7">
      <w:pPr>
        <w:rPr>
          <w:sz w:val="23"/>
        </w:rPr>
      </w:pPr>
    </w:p>
    <w:p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7117EF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</w:t>
      </w:r>
      <w:r w:rsidR="00ED72B4">
        <w:rPr>
          <w:rFonts w:hint="eastAsia"/>
          <w:sz w:val="23"/>
        </w:rPr>
        <w:t>10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:rsidR="004E01D7" w:rsidRDefault="002F152E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38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N8LFgIAACs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:rsidR="004E01D7" w:rsidRDefault="004E01D7"/>
    <w:p w:rsidR="00071A67" w:rsidRPr="00FE47D2" w:rsidRDefault="004E01D7" w:rsidP="00071A67">
      <w:pPr>
        <w:rPr>
          <w:rFonts w:ascii="宋体" w:hAnsi="宋体"/>
          <w:b/>
          <w:bCs/>
          <w:sz w:val="24"/>
        </w:rPr>
      </w:pPr>
      <w:r>
        <w:rPr>
          <w:rFonts w:hint="eastAsia"/>
        </w:rPr>
        <w:t xml:space="preserve">    </w:t>
      </w:r>
      <w:r w:rsidR="00071A67" w:rsidRPr="00FE47D2">
        <w:rPr>
          <w:rFonts w:ascii="宋体" w:hAnsi="宋体" w:hint="eastAsia"/>
          <w:sz w:val="24"/>
        </w:rPr>
        <w:t xml:space="preserve"> </w:t>
      </w:r>
      <w:proofErr w:type="gramStart"/>
      <w:r w:rsidR="00071A67" w:rsidRPr="00FE47D2">
        <w:rPr>
          <w:rFonts w:ascii="宋体" w:hAnsi="宋体" w:hint="eastAsia"/>
          <w:b/>
          <w:bCs/>
          <w:sz w:val="24"/>
        </w:rPr>
        <w:t>一</w:t>
      </w:r>
      <w:proofErr w:type="gramEnd"/>
      <w:r w:rsidR="00071A67" w:rsidRPr="00FE47D2">
        <w:rPr>
          <w:rFonts w:ascii="宋体" w:hAnsi="宋体" w:hint="eastAsia"/>
          <w:b/>
          <w:bCs/>
          <w:sz w:val="24"/>
        </w:rPr>
        <w:t>．填空题(每题2分，共</w:t>
      </w:r>
      <w:r w:rsidR="00937CCE" w:rsidRPr="00FE47D2">
        <w:rPr>
          <w:rFonts w:ascii="宋体" w:hAnsi="宋体" w:hint="eastAsia"/>
          <w:b/>
          <w:bCs/>
          <w:sz w:val="24"/>
        </w:rPr>
        <w:t>20</w:t>
      </w:r>
      <w:r w:rsidR="00071A67" w:rsidRPr="00FE47D2">
        <w:rPr>
          <w:rFonts w:ascii="宋体" w:hAnsi="宋体" w:hint="eastAsia"/>
          <w:b/>
          <w:bCs/>
          <w:sz w:val="24"/>
        </w:rPr>
        <w:t>分)</w:t>
      </w:r>
    </w:p>
    <w:p w:rsidR="00071A67" w:rsidRPr="00FE47D2" w:rsidRDefault="00071A67" w:rsidP="00FE47D2">
      <w:pPr>
        <w:ind w:leftChars="198" w:left="769" w:hangingChars="147" w:hanging="353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1．</w:t>
      </w:r>
      <w:r w:rsidR="006A5DF8" w:rsidRPr="00FE47D2">
        <w:rPr>
          <w:rFonts w:ascii="宋体" w:hAnsi="宋体" w:hint="eastAsia"/>
          <w:bCs/>
          <w:sz w:val="24"/>
        </w:rPr>
        <w:t>若</w:t>
      </w:r>
      <w:r w:rsidR="00281E75" w:rsidRPr="00FE47D2">
        <w:rPr>
          <w:rFonts w:ascii="宋体" w:hAnsi="宋体" w:hint="eastAsia"/>
          <w:bCs/>
          <w:sz w:val="24"/>
        </w:rPr>
        <w:t>自补</w:t>
      </w:r>
      <w:r w:rsidRPr="00FE47D2">
        <w:rPr>
          <w:rFonts w:ascii="宋体" w:hAnsi="宋体" w:hint="eastAsia"/>
          <w:bCs/>
          <w:sz w:val="24"/>
        </w:rPr>
        <w:t>图G的</w:t>
      </w:r>
      <w:r w:rsidR="00281E75" w:rsidRPr="00FE47D2">
        <w:rPr>
          <w:rFonts w:ascii="宋体" w:hAnsi="宋体" w:hint="eastAsia"/>
          <w:bCs/>
          <w:sz w:val="24"/>
        </w:rPr>
        <w:t>顶点数</w:t>
      </w:r>
      <w:r w:rsidRPr="00FE47D2">
        <w:rPr>
          <w:rFonts w:ascii="宋体" w:hAnsi="宋体" w:hint="eastAsia"/>
          <w:bCs/>
          <w:sz w:val="24"/>
        </w:rPr>
        <w:t>是</w:t>
      </w:r>
      <w:r w:rsidR="00ED72B4" w:rsidRPr="00FE47D2">
        <w:rPr>
          <w:rFonts w:ascii="宋体" w:hAnsi="宋体"/>
          <w:bCs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8" o:title=""/>
          </v:shape>
          <o:OLEObject Type="Embed" ProgID="Equation.DSMT4" ShapeID="_x0000_i1025" DrawAspect="Content" ObjectID="_1433189614" r:id="rId9"/>
        </w:object>
      </w:r>
      <w:r w:rsidR="006A5DF8" w:rsidRPr="00FE47D2">
        <w:rPr>
          <w:rFonts w:ascii="宋体" w:hAnsi="宋体" w:hint="eastAsia"/>
          <w:bCs/>
          <w:sz w:val="24"/>
        </w:rPr>
        <w:t>，则</w:t>
      </w:r>
      <w:r w:rsidR="00281E75" w:rsidRPr="00FE47D2">
        <w:rPr>
          <w:rFonts w:ascii="宋体" w:hAnsi="宋体" w:hint="eastAsia"/>
          <w:bCs/>
          <w:sz w:val="24"/>
        </w:rPr>
        <w:t>G的边数</w:t>
      </w:r>
      <w:r w:rsidR="00281E75" w:rsidRPr="00FE47D2">
        <w:rPr>
          <w:rFonts w:ascii="宋体" w:hAnsi="宋体"/>
          <w:bCs/>
          <w:position w:val="-10"/>
          <w:sz w:val="24"/>
        </w:rPr>
        <w:object w:dxaOrig="600" w:dyaOrig="320">
          <v:shape id="_x0000_i1026" type="#_x0000_t75" style="width:29.9pt;height:16.3pt" o:ole="">
            <v:imagedata r:id="rId10" o:title=""/>
          </v:shape>
          <o:OLEObject Type="Embed" ProgID="Equation.DSMT4" ShapeID="_x0000_i1026" DrawAspect="Content" ObjectID="_1433189615" r:id="rId11"/>
        </w:object>
      </w:r>
      <w:r w:rsidR="006A5DF8" w:rsidRPr="00FE47D2">
        <w:rPr>
          <w:rFonts w:ascii="宋体" w:hAnsi="宋体" w:hint="eastAsia"/>
          <w:b/>
          <w:bCs/>
          <w:sz w:val="24"/>
        </w:rPr>
        <w:t>=</w:t>
      </w:r>
      <m:oMath>
        <m:f>
          <m:fPr>
            <m:ctrlPr>
              <w:rPr>
                <w:rFonts w:ascii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(n-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4</m:t>
            </m:r>
          </m:den>
        </m:f>
      </m:oMath>
      <w:r w:rsidRPr="00FE47D2">
        <w:rPr>
          <w:rFonts w:ascii="宋体" w:hAnsi="宋体" w:hint="eastAsia"/>
          <w:b/>
          <w:bCs/>
          <w:sz w:val="24"/>
        </w:rPr>
        <w:t>；</w:t>
      </w:r>
    </w:p>
    <w:p w:rsidR="00071A67" w:rsidRPr="00FE47D2" w:rsidRDefault="002F152E" w:rsidP="00F959C9">
      <w:pPr>
        <w:ind w:leftChars="197" w:left="886" w:hangingChars="196" w:hanging="472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88740</wp:posOffset>
                </wp:positionH>
                <wp:positionV relativeFrom="paragraph">
                  <wp:posOffset>311785</wp:posOffset>
                </wp:positionV>
                <wp:extent cx="1219200" cy="2475865"/>
                <wp:effectExtent l="78740" t="0" r="64135" b="3175"/>
                <wp:wrapNone/>
                <wp:docPr id="319" name="画布 3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7" name="Line 294"/>
                        <wps:cNvCnPr/>
                        <wps:spPr bwMode="auto">
                          <a:xfrm flipH="1">
                            <a:off x="0" y="308125"/>
                            <a:ext cx="602237" cy="73810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8" name="Line 295"/>
                        <wps:cNvCnPr/>
                        <wps:spPr bwMode="auto">
                          <a:xfrm>
                            <a:off x="602237" y="308125"/>
                            <a:ext cx="0" cy="4299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9" name="Line 296"/>
                        <wps:cNvCnPr/>
                        <wps:spPr bwMode="auto">
                          <a:xfrm>
                            <a:off x="602237" y="738103"/>
                            <a:ext cx="0" cy="4928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0" name="Line 297"/>
                        <wps:cNvCnPr/>
                        <wps:spPr bwMode="auto">
                          <a:xfrm>
                            <a:off x="602237" y="1230947"/>
                            <a:ext cx="0" cy="55415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1" name="Line 298"/>
                        <wps:cNvCnPr/>
                        <wps:spPr bwMode="auto">
                          <a:xfrm>
                            <a:off x="0" y="1046228"/>
                            <a:ext cx="602237" cy="73887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2" name="Line 299"/>
                        <wps:cNvCnPr/>
                        <wps:spPr bwMode="auto">
                          <a:xfrm flipV="1">
                            <a:off x="0" y="738103"/>
                            <a:ext cx="602237" cy="30812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3" name="Line 300"/>
                        <wps:cNvCnPr/>
                        <wps:spPr bwMode="auto">
                          <a:xfrm>
                            <a:off x="0" y="1046228"/>
                            <a:ext cx="602237" cy="184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4" name="Line 301"/>
                        <wps:cNvCnPr/>
                        <wps:spPr bwMode="auto">
                          <a:xfrm>
                            <a:off x="602237" y="308125"/>
                            <a:ext cx="603012" cy="5533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5" name="Line 302"/>
                        <wps:cNvCnPr/>
                        <wps:spPr bwMode="auto">
                          <a:xfrm>
                            <a:off x="602237" y="738103"/>
                            <a:ext cx="603012" cy="1234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6" name="Line 303"/>
                        <wps:cNvCnPr/>
                        <wps:spPr bwMode="auto">
                          <a:xfrm flipH="1">
                            <a:off x="602237" y="861508"/>
                            <a:ext cx="603012" cy="36943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7" name="Line 304"/>
                        <wps:cNvCnPr/>
                        <wps:spPr bwMode="auto">
                          <a:xfrm flipH="1">
                            <a:off x="602237" y="861508"/>
                            <a:ext cx="603012" cy="9235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8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99971" y="396604"/>
                            <a:ext cx="282129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399941" y="495173"/>
                            <a:ext cx="282129" cy="365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870414" y="369439"/>
                            <a:ext cx="282129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33284" y="792432"/>
                            <a:ext cx="281354" cy="36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99912" y="693087"/>
                            <a:ext cx="281354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266627" y="1089691"/>
                            <a:ext cx="27980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134089" y="1417995"/>
                            <a:ext cx="282129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666568" y="891777"/>
                            <a:ext cx="28135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402266" y="1290710"/>
                            <a:ext cx="281354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333284" y="0"/>
                            <a:ext cx="282129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466598" y="1684209"/>
                            <a:ext cx="282129" cy="365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399941" y="1980692"/>
                            <a:ext cx="603012" cy="495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G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936296" y="1317874"/>
                            <a:ext cx="28290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319" o:spid="_x0000_s1027" editas="canvas" style="position:absolute;left:0;text-align:left;margin-left:306.2pt;margin-top:24.55pt;width:96pt;height:194.95pt;z-index:251661312" coordsize="12192,24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">
                <v:shape id="_x0000_s1028" type="#_x0000_t75" style="position:absolute;width:12192;height:24758;visibility:visible;mso-wrap-style:square">
                  <v:fill o:detectmouseclick="t"/>
                  <v:path o:connecttype="none"/>
                </v:shape>
                <v:line id="Line 294" o:spid="_x0000_s1029" style="position:absolute;flip:x;visibility:visible;mso-wrap-style:square" from="0,3081" to="6022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z5J8YAAADcAAAADwAAAGRycy9kb3ducmV2LnhtbESPT2vCQBTE74LfYXlCb7qx1j+k2Ygt&#10;BHqoB23B62v2mQR338bsVmM/fbdQ8DjMzG+YbN1bIy7U+caxgukkAUFcOt1wpeDzoxivQPiArNE4&#10;JgU38rDOh4MMU+2uvKPLPlQiQtinqKAOoU2l9GVNFv3EtcTRO7rOYoiyq6Tu8Brh1sjHJFlIiw3H&#10;hRpbeq2pPO2/rYLSvszfn84mOd/Maqu/Drz9KWZKPYz6zTOIQH24h//bb1rBbL6EvzPxCM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8+SfGAAAA3AAAAA8AAAAAAAAA&#10;AAAAAAAAoQIAAGRycy9kb3ducmV2LnhtbFBLBQYAAAAABAAEAPkAAACUAwAAAAA=&#10;" strokeweight="1.5pt">
                  <v:stroke startarrow="oval" endarrow="oval" joinstyle="miter"/>
                  <v:shadow color="black"/>
                </v:line>
                <v:line id="Line 295" o:spid="_x0000_s1030" style="position:absolute;visibility:visible;mso-wrap-style:square" from="6022,3081" to="6022,7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YhkcAAAADcAAAADwAAAGRycy9kb3ducmV2LnhtbERPy2oCMRTdC/5DuII7zVSpj6lRVBC6&#10;Kmil6+vkOjPt5CYmUce/N4uCy8N5L1atacSNfKgtK3gbZiCIC6trLhUcv3eDGYgQkTU2lknBgwKs&#10;lt3OAnNt77yn2yGWIoVwyFFBFaPLpQxFRQbD0DrixJ2tNxgT9KXUHu8p3DRylGUTabDm1FCho21F&#10;xd/hahR8mZ+pO219nLvL/nd6tRM+bi5K9Xvt+gNEpDa+xP/uT61g/J7WpjPpCM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2IZHAAAAA3AAAAA8AAAAAAAAAAAAAAAAA&#10;oQIAAGRycy9kb3ducmV2LnhtbFBLBQYAAAAABAAEAPkAAACOAwAAAAA=&#10;" strokeweight="1.5pt">
                  <v:stroke startarrow="oval" endarrow="oval" joinstyle="miter"/>
                  <v:shadow color="black"/>
                </v:line>
                <v:line id="Line 296" o:spid="_x0000_s1031" style="position:absolute;visibility:visible;mso-wrap-style:square" from="6022,7381" to="6022,12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qECsQAAADcAAAADwAAAGRycy9kb3ducmV2LnhtbESPT2sCMRTE74LfIbyCN822Uq2rUaxQ&#10;6EnwD55fN8/d1c1LTKJuv70pFDwOM/MbZrZoTSNu5ENtWcHrIANBXFhdc6lgv/vqf4AIEVljY5kU&#10;/FKAxbzbmWGu7Z03dNvGUiQIhxwVVDG6XMpQVGQwDKwjTt7ReoMxSV9K7fGe4KaRb1k2kgZrTgsV&#10;OlpVVJy3V6NgbQ5j97PyceIum9P4ake8/7wo1Xtpl1MQkdr4DP+3v7WC4fsE/s6k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+oQKxAAAANwAAAAPAAAAAAAAAAAA&#10;AAAAAKECAABkcnMvZG93bnJldi54bWxQSwUGAAAAAAQABAD5AAAAkgMAAAAA&#10;" strokeweight="1.5pt">
                  <v:stroke startarrow="oval" endarrow="oval" joinstyle="miter"/>
                  <v:shadow color="black"/>
                </v:line>
                <v:line id="Line 297" o:spid="_x0000_s1032" style="position:absolute;visibility:visible;mso-wrap-style:square" from="6022,12309" to="6022,17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GzH8EAAADcAAAADwAAAGRycy9kb3ducmV2LnhtbERPz2uDMBS+D/Y/hDfYbcZ1VMQ1LWV0&#10;rPSmtjs/zKtKzYuYVLP/fjkMdvz4fm92wQxipsn1lhW8JikI4sbqnlsF5/rzJQfhPLLGwTIp+CEH&#10;u+3jwwYLbRcuaa58K2IIuwIVdN6PhZSu6cigS+xIHLmrnQz6CKdW6gmXGG4GuUrTTBrsOTZ0ONJH&#10;R82tuhsF43y5fp8OVZuuQ23z471cvqqg1PNT2L+D8BT8v/jPfdQK3rI4P56JR0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gbMfwQAAANwAAAAPAAAAAAAAAAAAAAAA&#10;AKECAABkcnMvZG93bnJldi54bWxQSwUGAAAAAAQABAD5AAAAjwMAAAAA&#10;" strokeweight="1.5pt">
                  <v:stroke joinstyle="miter"/>
                  <v:shadow color="black"/>
                </v:line>
                <v:line id="Line 298" o:spid="_x0000_s1033" style="position:absolute;visibility:visible;mso-wrap-style:square" from="0,10462" to="6022,17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0WhMMAAADcAAAADwAAAGRycy9kb3ducmV2LnhtbESPT4vCMBTE78J+h/AW9qapLopUo8iy&#10;suLN+uf8aJ5tsXkpTWyz394IgsdhZn7DLNfB1KKj1lWWFYxHCQji3OqKCwWn43Y4B+E8ssbaMin4&#10;Jwfr1cdgiam2PR+oy3whIoRdigpK75tUSpeXZNCNbEMcvattDfoo20LqFvsIN7WcJMlMGqw4LpTY&#10;0E9J+S27GwVNd75e9r9ZkUzD0c5390P/lwWlvj7DZgHCU/Dv8Ku90wq+Z2N4nolH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NFoTDAAAA3AAAAA8AAAAAAAAAAAAA&#10;AAAAoQIAAGRycy9kb3ducmV2LnhtbFBLBQYAAAAABAAEAPkAAACRAwAAAAA=&#10;" strokeweight="1.5pt">
                  <v:stroke joinstyle="miter"/>
                  <v:shadow color="black"/>
                </v:line>
                <v:line id="Line 299" o:spid="_x0000_s1034" style="position:absolute;flip:y;visibility:visible;mso-wrap-style:square" from="0,7381" to="6022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qFx8QAAADcAAAADwAAAGRycy9kb3ducmV2LnhtbESPQUvDQBSE74L/YXlCb3ZjWovEbotY&#10;SnOqGKXnR/aZjWbfhuxrm/77riB4HGbmG2a5Hn2nTjTENrCBh2kGirgOtuXGwOfH9v4JVBRki11g&#10;MnChCOvV7c0SCxvO/E6nShqVIBwLNOBE+kLrWDvyGKehJ07eVxg8SpJDo+2A5wT3nc6zbKE9tpwW&#10;HPb06qj+qY7eQLnDykn5aA8s38dqfti85fuNMZO78eUZlNAo/+G/dmkNzBY5/J5JR0Cv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CoXHxAAAANwAAAAPAAAAAAAAAAAA&#10;AAAAAKECAABkcnMvZG93bnJldi54bWxQSwUGAAAAAAQABAD5AAAAkgMAAAAA&#10;" strokeweight="1.5pt">
                  <v:stroke joinstyle="miter"/>
                  <v:shadow color="black"/>
                </v:line>
                <v:line id="Line 300" o:spid="_x0000_s1035" style="position:absolute;visibility:visible;mso-wrap-style:square" from="0,10462" to="6022,12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MtaMQAAADcAAAADwAAAGRycy9kb3ducmV2LnhtbESPwWrDMBBE74X8g9hAbo2cmgbjRgkl&#10;NMT0FrvtebE2tqm1MpZiK39fFQo9DjPzhtkdgunFRKPrLCvYrBMQxLXVHTcKPqrTYwbCeWSNvWVS&#10;cCcHh/3iYYe5tjNfaCp9IyKEXY4KWu+HXEpXt2TQre1AHL2rHQ36KMdG6hHnCDe9fEqSrTTYcVxo&#10;caBjS/V3eTMKhunz+vX+VjbJc6hsVtwu87kMSq2W4fUFhKfg/8N/7UIrSLcp/J6JR0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Uy1oxAAAANwAAAAPAAAAAAAAAAAA&#10;AAAAAKECAABkcnMvZG93bnJldi54bWxQSwUGAAAAAAQABAD5AAAAkgMAAAAA&#10;" strokeweight="1.5pt">
                  <v:stroke joinstyle="miter"/>
                  <v:shadow color="black"/>
                </v:line>
                <v:line id="Line 301" o:spid="_x0000_s1036" style="position:absolute;visibility:visible;mso-wrap-style:square" from="6022,3081" to="12052,8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q1HMMAAADcAAAADwAAAGRycy9kb3ducmV2LnhtbESPQWvCQBSE70L/w/IK3nRTqyKpq5Ri&#10;UbyZaM+P7DMJzb4N2TXZ/vuuIHgcZuYbZr0NphE9da62rOBtmoAgLqyuuVRwzr8nKxDOI2tsLJOC&#10;P3Kw3byM1phqO/CJ+syXIkLYpaig8r5NpXRFRQbd1LbE0bvazqCPsiul7nCIcNPIWZIspcGa40KF&#10;LX1VVPxmN6Og7S/Xn+MuK5NFyO3qcDsN+ywoNX4Nnx8gPAX/DD/aB63gfTmH+5l4BOTm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6tRzDAAAA3AAAAA8AAAAAAAAAAAAA&#10;AAAAoQIAAGRycy9kb3ducmV2LnhtbFBLBQYAAAAABAAEAPkAAACRAwAAAAA=&#10;" strokeweight="1.5pt">
                  <v:stroke joinstyle="miter"/>
                  <v:shadow color="black"/>
                </v:line>
                <v:line id="Line 302" o:spid="_x0000_s1037" style="position:absolute;visibility:visible;mso-wrap-style:square" from="6022,7381" to="12052,8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YQh8IAAADcAAAADwAAAGRycy9kb3ducmV2LnhtbESPQYvCMBSE74L/ITzBm6YqilSjiLis&#10;7M266/nRPNti81Ka2Gb//WZB8DjMzDfMdh9MLTpqXWVZwWyagCDOra64UPB9/ZisQTiPrLG2TAp+&#10;ycF+NxxsMdW25wt1mS9EhLBLUUHpfZNK6fKSDLqpbYijd7etQR9lW0jdYh/hppbzJFlJgxXHhRIb&#10;OpaUP7KnUdB0P/fb1ykrkmW42vX5eek/s6DUeBQOGxCegn+HX+2zVrBYLeH/TDwCcvc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YQh8IAAADcAAAADwAAAAAAAAAAAAAA&#10;AAChAgAAZHJzL2Rvd25yZXYueG1sUEsFBgAAAAAEAAQA+QAAAJADAAAAAA==&#10;" strokeweight="1.5pt">
                  <v:stroke joinstyle="miter"/>
                  <v:shadow color="black"/>
                </v:line>
                <v:line id="Line 303" o:spid="_x0000_s1038" style="position:absolute;flip:x;visibility:visible;mso-wrap-style:square" from="6022,8615" to="12052,12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GDxMQAAADcAAAADwAAAGRycy9kb3ducmV2LnhtbESPQUvDQBSE7wX/w/IEb+3GaoPEbotY&#10;xJwsjdLzI/vMRrNvQ/a1jf/eLRR6HGbmG2a5Hn2njjTENrCB+1kGirgOtuXGwNfn2/QJVBRki11g&#10;MvBHEdarm8kSCxtOvKNjJY1KEI4FGnAifaF1rB15jLPQEyfvOwweJcmh0XbAU4L7Ts+zLNceW04L&#10;Dnt6dVT/VgdvoHzHykm5sHuWn0P1uN9s5x8bY+5ux5dnUEKjXMOXdmkNPOQ5nM+kI6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YPExAAAANwAAAAPAAAAAAAAAAAA&#10;AAAAAKECAABkcnMvZG93bnJldi54bWxQSwUGAAAAAAQABAD5AAAAkgMAAAAA&#10;" strokeweight="1.5pt">
                  <v:stroke joinstyle="miter"/>
                  <v:shadow color="black"/>
                </v:line>
                <v:line id="Line 304" o:spid="_x0000_s1039" style="position:absolute;flip:x;visibility:visible;mso-wrap-style:square" from="6022,8615" to="12052,17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AzmsUAAADcAAAADwAAAGRycy9kb3ducmV2LnhtbESPT2sCMRTE70K/Q3iF3jRbrX9YjaKC&#10;0IMetILX5+a5uzR5WTeprn56Iwg9DjPzG2Yya6wRF6p96VjBZycBQZw5XXKuYP+zao9A+ICs0Tgm&#10;BTfyMJu+tSaYanflLV12IRcRwj5FBUUIVSqlzwqy6DuuIo7eydUWQ5R1LnWN1wi3RnaTZCAtlhwX&#10;CqxoWVD2u/uzCjK76K+/ziY538xoo48H3txXPaU+3pv5GESgJvyHX+1vraA3GMLzTDw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AzmsUAAADcAAAADwAAAAAAAAAA&#10;AAAAAAChAgAAZHJzL2Rvd25yZXYueG1sUEsFBgAAAAAEAAQA+QAAAJMDAAAAAA==&#10;" strokeweight="1.5pt">
                  <v:stroke startarrow="oval" endarrow="oval" joinstyle="miter"/>
                  <v:shadow color="black"/>
                </v:line>
                <v:shape id="Text Box 305" o:spid="_x0000_s1040" type="#_x0000_t202" style="position:absolute;left:1999;top:3966;width:2822;height:3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oTXcIA&#10;AADcAAAADwAAAGRycy9kb3ducmV2LnhtbERPXWvCMBR9H+w/hDvwRWY6BZGuqYgwmKIwdXu/NHdt&#10;WXMTk8zWf28eBB8P57tYDqYTF/KhtazgbZKBIK6sbrlW8H36eF2ACBFZY2eZFFwpwLJ8fiow17bn&#10;A12OsRYphEOOCpoYXS5lqBoyGCbWESfu13qDMUFfS+2xT+Gmk9Msm0uDLaeGBh2tG6r+jv9Gge/P&#10;4/XCbTduFju9P5uv3fhnpdToZVi9g4g0xIf47v7UCmbztDadSUdAl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ihNdwgAAANwAAAAPAAAAAAAAAAAAAAAAAJgCAABkcnMvZG93&#10;bnJldi54bWxQSwUGAAAAAAQABAD1AAAAhw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Text Box 306" o:spid="_x0000_s1041" type="#_x0000_t202" style="position:absolute;left:3999;top:4951;width:2821;height:3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a2xsUA&#10;AADcAAAADwAAAGRycy9kb3ducmV2LnhtbESPQWsCMRSE74X+h/AKvYhmqyDr1igiFFQqtGrvj81z&#10;d3HzEpPU3f77piD0OMzMN8x82ZtW3MiHxrKCl1EGgri0uuFKwen4NsxBhIissbVMCn4owHLx+DDH&#10;QtuOP+l2iJVIEA4FKqhjdIWUoazJYBhZR5y8s/UGY5K+ktpjl+CmleMsm0qDDaeFGh2tayovh2+j&#10;wHfXwTp3u62bxFbvr+bjffC1Uur5qV+9gojUx//wvb3RCibTGfyd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rbG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shape id="Text Box 307" o:spid="_x0000_s1042" type="#_x0000_t202" style="position:absolute;left:8704;top:3694;width:2821;height:3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WJhsIA&#10;AADcAAAADwAAAGRycy9kb3ducmV2LnhtbERPW2vCMBR+H/gfwhH2IppuwpRqWkQYbMPB5uX90Bzb&#10;YnMSk8x2/355EPb48d3X5WA6cSMfWssKnmYZCOLK6pZrBcfD63QJIkRkjZ1lUvBLAcpi9LDGXNue&#10;v+m2j7VIIRxyVNDE6HIpQ9WQwTCzjjhxZ+sNxgR9LbXHPoWbTj5n2Ys02HJqaNDRtqHqsv8xCnx/&#10;nWyX7uPdzWOnP6/mazc5bZR6HA+bFYhIQ/wX391vWsF8keanM+kIy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JYmGwgAAANwAAAAPAAAAAAAAAAAAAAAAAJgCAABkcnMvZG93&#10;bnJldi54bWxQSwUGAAAAAAQABAD1AAAAhw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  <v:shape id="Text Box 308" o:spid="_x0000_s1043" type="#_x0000_t202" style="position:absolute;left:3332;top:7924;width:2814;height:3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ksHcUA&#10;AADcAAAADwAAAGRycy9kb3ducmV2LnhtbESP3WoCMRSE7wu+QzhCb0SzVqiyGkUEQUsLrT/3h81x&#10;d3FzEpPobt++KRR6OczMN8xi1ZlGPMiH2rKC8SgDQVxYXXOp4HTcDmcgQkTW2FgmBd8UYLXsPS0w&#10;17blL3ocYikShEOOCqoYXS5lKCoyGEbWESfvYr3BmKQvpfbYJrhp5EuWvUqDNaeFCh1tKiquh7tR&#10;4NvbYDNzb3s3iY3+uJnP98F5rdRzv1vPQUTq4n/4r73TCibTMfyeS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Swd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Text Box 309" o:spid="_x0000_s1044" type="#_x0000_t202" style="position:absolute;left:5999;top:6930;width:2813;height:3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uyasQA&#10;AADcAAAADwAAAGRycy9kb3ducmV2LnhtbESPQWsCMRSE7wX/Q3iCF6lZFVRWo4ggaGmh1Xp/bF53&#10;l25eYhLd7b9vCkKPw8x8w6w2nWnEnXyoLSsYjzIQxIXVNZcKPs/75wWIEJE1NpZJwQ8F2Kx7TyvM&#10;tW35g+6nWIoE4ZCjgipGl0sZiooMhpF1xMn7st5gTNKXUntsE9w0cpJlM2mw5rRQoaNdRcX36WYU&#10;+PY63C3cy9FNY6Pfrub9dXjZKjXod9sliEhd/A8/2getYDqfwN+Zd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7smrEAAAA3AAAAA8AAAAAAAAAAAAAAAAAmAIAAGRycy9k&#10;b3ducmV2LnhtbFBLBQYAAAAABAAEAPUAAACJAwAAAAA=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Text Box 310" o:spid="_x0000_s1045" type="#_x0000_t202" style="position:absolute;left:2666;top:10896;width:2798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cX8cUA&#10;AADcAAAADwAAAGRycy9kb3ducmV2LnhtbESPQWsCMRSE74L/IbxCL1KzdqHK1igiCFYqqG3vj83r&#10;7tLNS0xSd/33jVDwOMzMN8x82ZtWXMiHxrKCyTgDQVxa3XCl4PNj8zQDESKyxtYyKbhSgOViOJhj&#10;oW3HR7qcYiUShEOBCuoYXSFlKGsyGMbWESfv23qDMUlfSe2xS3DTyucse5EGG04LNTpa11T+nH6N&#10;At+dR+uZ2725PLZ6fzaH99HXSqnHh371CiJSH+/h//ZWK8inOdzOp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9xfx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Text Box 311" o:spid="_x0000_s1046" type="#_x0000_t202" style="position:absolute;left:1340;top:14179;width:2822;height:3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6PhcUA&#10;AADcAAAADwAAAGRycy9kb3ducmV2LnhtbESP3WoCMRSE7wu+QzhCb0SzraKyGkWEQlsq+Ht/2Jzu&#10;Lt2cxCR1t2/fFIReDjPzDbNcd6YRN/KhtqzgaZSBIC6srrlUcD69DOcgQkTW2FgmBT8UYL3qPSwx&#10;17blA92OsRQJwiFHBVWMLpcyFBUZDCPriJP3ab3BmKQvpfbYJrhp5HOWTaXBmtNChY62FRVfx2+j&#10;wLfXwXbu3t/cODZ6dzX7j8Flo9Rjv9ssQETq4n/43n7VCsazCfydS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Ho+F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v:shape id="Text Box 312" o:spid="_x0000_s1047" type="#_x0000_t202" style="position:absolute;left:6665;top:8917;width:2814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IqHsUA&#10;AADcAAAADwAAAGRycy9kb3ducmV2LnhtbESPW2sCMRSE3wv+h3CEvohmW/HCahQRCm2p4PX9sDnd&#10;Xbo5iUnqbv99UxD6OMzMN8xy3ZlG3MiH2rKCp1EGgriwuuZSwfn0MpyDCBFZY2OZFPxQgPWq97DE&#10;XNuWD3Q7xlIkCIccFVQxulzKUFRkMIysI07ep/UGY5K+lNpjm+Cmkc9ZNpUGa04LFTraVlR8Hb+N&#10;At9eB9u5e39z49jo3dXsPwaXjVKP/W6zABGpi//he/tVKxjPJvB3Jh0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Uioe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Text Box 313" o:spid="_x0000_s1048" type="#_x0000_t202" style="position:absolute;left:4022;top:12907;width:2814;height:3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C0acUA&#10;AADcAAAADwAAAGRycy9kb3ducmV2LnhtbESPQWsCMRSE74X+h/AKvUjNVkFlNYoIBZUK7Vrvj81z&#10;d3HzEpPU3f77piD0OMzMN8xi1ZtW3MiHxrKC12EGgri0uuFKwdfx7WUGIkRkja1lUvBDAVbLx4cF&#10;5tp2/Em3IlYiQTjkqKCO0eVShrImg2FoHXHyztYbjEn6SmqPXYKbVo6ybCINNpwWanS0qam8FN9G&#10;ge+ug83M7XduHFt9uJqP98FprdTzU7+eg4jUx//wvb3VCsbTCfyd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gLRp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Text Box 315" o:spid="_x0000_s1049" type="#_x0000_t202" style="position:absolute;left:3332;width:2822;height:3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OFgMIA&#10;AADcAAAADwAAAGRycy9kb3ducmV2LnhtbERPW2vCMBR+H/gfwhH2IppuwpRqWkQYbMPB5uX90Bzb&#10;YnMSk8x2/355EPb48d3X5WA6cSMfWssKnmYZCOLK6pZrBcfD63QJIkRkjZ1lUvBLAcpi9LDGXNue&#10;v+m2j7VIIRxyVNDE6HIpQ9WQwTCzjjhxZ+sNxgR9LbXHPoWbTj5n2Ys02HJqaNDRtqHqsv8xCnx/&#10;nWyX7uPdzWOnP6/mazc5bZR6HA+bFYhIQ/wX391vWsF8kdamM+kIy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U4WAwgAAANwAAAAPAAAAAAAAAAAAAAAAAJgCAABkcnMvZG93&#10;bnJldi54bWxQSwUGAAAAAAQABAD1AAAAhwMAAAAA&#10;" filled="f" fillcolor="aqua" stroked="f" strokecolor="white">
                  <v:textbox>
                    <w:txbxContent>
                      <w:p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shape>
                <v:shape id="Text Box 316" o:spid="_x0000_s1050" type="#_x0000_t202" style="position:absolute;left:4665;top:16842;width:2822;height:3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8gG8UA&#10;AADcAAAADwAAAGRycy9kb3ducmV2LnhtbESPW2sCMRSE3wv+h3CEvohmW8HL1igiFGyp4K3vh83p&#10;7tLNSUyiu/33TUHo4zAz3zCLVWcacSMfassKnkYZCOLC6ppLBefT63AGIkRkjY1lUvBDAVbL3sMC&#10;c21bPtDtGEuRIBxyVFDF6HIpQ1GRwTCyjjh5X9YbjEn6UmqPbYKbRj5n2UQarDktVOhoU1Hxfbwa&#10;Bb69DDYz9/7mxrHRu4vZfww+10o99rv1C4hIXfwP39tbrWA8ncPfmXQ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yAbxQAAANwAAAAPAAAAAAAAAAAAAAAAAJgCAABkcnMv&#10;ZG93bnJldi54bWxQSwUGAAAAAAQABAD1AAAAigMAAAAA&#10;" filled="f" fillcolor="aqua" stroked="f" strokecolor="white">
                  <v:textbox>
                    <w:txbxContent>
                      <w:p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317" o:spid="_x0000_s1051" type="#_x0000_t202" style="position:absolute;left:3999;top:19806;width:6030;height:4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D5ocEA&#10;AADcAAAADwAAAGRycy9kb3ducmV2LnhtbERPW2vCMBR+H/gfwhH2IppuwijVKCIIc0yYt/dDc2yL&#10;zUlMou3+/fIg7PHju8+XvWnFg3xoLCt4m2QgiEurG64UnI6bcQ4iRGSNrWVS8EsBlovByxwLbTve&#10;0+MQK5FCOBSooI7RFVKGsiaDYWIdceIu1huMCfpKao9dCjetfM+yD2mw4dRQo6N1TeX1cDcKfHcb&#10;rXP3tXXT2Ordzfx8j84rpV6H/WoGIlIf/8VP96dWMM3T/HQmHQG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w+aHBAAAA3AAAAA8AAAAAAAAAAAAAAAAAmAIAAGRycy9kb3du&#10;cmV2LnhtbFBLBQYAAAAABAAEAPUAAACGAwAAAAA=&#10;" filled="f" fillcolor="aqua" stroked="f" strokecolor="white">
                  <v:textbox>
                    <w:txbxContent>
                      <w:p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G</w:t>
                        </w: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4" o:spid="_x0000_s1052" type="#_x0000_t202" style="position:absolute;left:9362;top:13178;width:2830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xcOsUA&#10;AADcAAAADwAAAGRycy9kb3ducmV2LnhtbESP3WoCMRSE74W+QzgFb6RmVZBlaxQRBFsq+NPeHzan&#10;u0s3JzFJ3e3bN4Lg5TAz3zCLVW9acSUfGssKJuMMBHFpdcOVgs/z9iUHESKyxtYyKfijAKvl02CB&#10;hbYdH+l6ipVIEA4FKqhjdIWUoazJYBhbR5y8b+sNxiR9JbXHLsFNK6dZNpcGG04LNTra1FT+nH6N&#10;At9dRpvcvb+5WWz1/mIOH6OvtVLD5379CiJSHx/he3unFczyCdzOpCM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vFw6xQAAANwAAAAPAAAAAAAAAAAAAAAAAJgCAABkcnMv&#10;ZG93bnJldi54bWxQSwUGAAAAAAQABAD1AAAAigMAAAAA&#10;" filled="f" fillcolor="aqua" stroked="f" strokecolor="white">
                  <v:textbox>
                    <w:txbxContent>
                      <w:p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1A67" w:rsidRPr="00FE47D2">
        <w:rPr>
          <w:rFonts w:ascii="宋体" w:hAnsi="宋体" w:hint="eastAsia"/>
          <w:bCs/>
          <w:sz w:val="24"/>
        </w:rPr>
        <w:t>2．</w:t>
      </w:r>
      <w:r w:rsidR="006A5DF8" w:rsidRPr="00FE47D2">
        <w:rPr>
          <w:rFonts w:ascii="宋体" w:hAnsi="宋体" w:hint="eastAsia"/>
          <w:bCs/>
          <w:sz w:val="24"/>
        </w:rPr>
        <w:t>若</w:t>
      </w:r>
      <w:r w:rsidR="00071A67" w:rsidRPr="00FE47D2">
        <w:rPr>
          <w:rFonts w:ascii="宋体" w:hAnsi="宋体" w:hint="eastAsia"/>
          <w:bCs/>
          <w:sz w:val="24"/>
        </w:rPr>
        <w:t>图</w:t>
      </w:r>
      <w:r w:rsidR="006A5DF8" w:rsidRPr="00FE47D2">
        <w:rPr>
          <w:rFonts w:ascii="宋体" w:hAnsi="宋体"/>
          <w:bCs/>
          <w:position w:val="-10"/>
          <w:sz w:val="24"/>
        </w:rPr>
        <w:object w:dxaOrig="1219" w:dyaOrig="340">
          <v:shape id="_x0000_i1027" type="#_x0000_t75" style="width:61.15pt;height:17pt" o:ole="">
            <v:imagedata r:id="rId12" o:title=""/>
          </v:shape>
          <o:OLEObject Type="Embed" ProgID="Equation.DSMT4" ShapeID="_x0000_i1027" DrawAspect="Content" ObjectID="_1433189616" r:id="rId13"/>
        </w:object>
      </w:r>
      <w:r w:rsidR="006A5DF8" w:rsidRPr="00FE47D2">
        <w:rPr>
          <w:rFonts w:ascii="宋体" w:hAnsi="宋体" w:hint="eastAsia"/>
          <w:bCs/>
          <w:sz w:val="24"/>
        </w:rPr>
        <w:t>，</w:t>
      </w:r>
      <w:r w:rsidR="006A5DF8" w:rsidRPr="00FE47D2">
        <w:rPr>
          <w:rFonts w:ascii="宋体" w:hAnsi="宋体"/>
          <w:bCs/>
          <w:position w:val="-10"/>
          <w:sz w:val="24"/>
        </w:rPr>
        <w:object w:dxaOrig="1300" w:dyaOrig="340">
          <v:shape id="_x0000_i1028" type="#_x0000_t75" style="width:65.2pt;height:17pt" o:ole="">
            <v:imagedata r:id="rId14" o:title=""/>
          </v:shape>
          <o:OLEObject Type="Embed" ProgID="Equation.DSMT4" ShapeID="_x0000_i1028" DrawAspect="Content" ObjectID="_1433189617" r:id="rId15"/>
        </w:object>
      </w:r>
      <w:r w:rsidR="006A5DF8" w:rsidRPr="00FE47D2">
        <w:rPr>
          <w:rFonts w:ascii="宋体" w:hAnsi="宋体" w:hint="eastAsia"/>
          <w:bCs/>
          <w:sz w:val="24"/>
        </w:rPr>
        <w:t>，则它们</w:t>
      </w:r>
      <w:proofErr w:type="gramStart"/>
      <w:r w:rsidR="006A5DF8" w:rsidRPr="00FE47D2">
        <w:rPr>
          <w:rFonts w:ascii="宋体" w:hAnsi="宋体" w:hint="eastAsia"/>
          <w:bCs/>
          <w:sz w:val="24"/>
        </w:rPr>
        <w:t>的</w:t>
      </w:r>
      <w:r w:rsidR="00ED72B4" w:rsidRPr="00FE47D2">
        <w:rPr>
          <w:rFonts w:ascii="宋体" w:hAnsi="宋体" w:hint="eastAsia"/>
          <w:bCs/>
          <w:sz w:val="24"/>
        </w:rPr>
        <w:t>联</w:t>
      </w:r>
      <w:r w:rsidR="006A5DF8" w:rsidRPr="00FE47D2">
        <w:rPr>
          <w:rFonts w:ascii="宋体" w:hAnsi="宋体" w:hint="eastAsia"/>
          <w:bCs/>
          <w:sz w:val="24"/>
        </w:rPr>
        <w:t>图</w:t>
      </w:r>
      <w:proofErr w:type="gramEnd"/>
      <w:r w:rsidR="00ED72B4" w:rsidRPr="00FE47D2">
        <w:rPr>
          <w:rFonts w:ascii="宋体" w:hAnsi="宋体"/>
          <w:bCs/>
          <w:position w:val="-10"/>
          <w:sz w:val="24"/>
        </w:rPr>
        <w:object w:dxaOrig="1180" w:dyaOrig="340">
          <v:shape id="_x0000_i1029" type="#_x0000_t75" style="width:59.1pt;height:17pt" o:ole="">
            <v:imagedata r:id="rId16" o:title=""/>
          </v:shape>
          <o:OLEObject Type="Embed" ProgID="Equation.DSMT4" ShapeID="_x0000_i1029" DrawAspect="Content" ObjectID="_1433189618" r:id="rId17"/>
        </w:object>
      </w:r>
      <w:r w:rsidR="006A5DF8" w:rsidRPr="00FE47D2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="00071A67" w:rsidRPr="00FE47D2">
        <w:rPr>
          <w:rFonts w:ascii="宋体" w:hAnsi="宋体" w:hint="eastAsia"/>
          <w:bCs/>
          <w:sz w:val="24"/>
        </w:rPr>
        <w:t>;</w:t>
      </w:r>
      <w:r w:rsidR="006A5DF8" w:rsidRPr="00FE47D2">
        <w:rPr>
          <w:rFonts w:ascii="宋体" w:hAnsi="宋体" w:hint="eastAsia"/>
          <w:bCs/>
          <w:sz w:val="24"/>
        </w:rPr>
        <w:t>边数=</w:t>
      </w:r>
      <w:r w:rsidR="00071A67" w:rsidRPr="00FE47D2">
        <w:rPr>
          <w:rFonts w:ascii="宋体" w:hAnsi="宋体" w:hint="eastAsia"/>
          <w:bCs/>
          <w:sz w:val="24"/>
        </w:rPr>
        <w:t>_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="00071A67" w:rsidRPr="00FE47D2">
        <w:rPr>
          <w:rFonts w:ascii="宋体" w:hAnsi="宋体" w:hint="eastAsia"/>
          <w:bCs/>
          <w:sz w:val="24"/>
        </w:rPr>
        <w:t>；</w:t>
      </w:r>
    </w:p>
    <w:p w:rsidR="00071A67" w:rsidRPr="00FE47D2" w:rsidRDefault="00071A67" w:rsidP="00F959C9">
      <w:pPr>
        <w:ind w:leftChars="197" w:left="767" w:hangingChars="147" w:hanging="353"/>
        <w:rPr>
          <w:rFonts w:ascii="宋体" w:hAnsi="宋体"/>
          <w:b/>
          <w:bCs/>
          <w:sz w:val="24"/>
        </w:rPr>
      </w:pPr>
      <w:commentRangeStart w:id="0"/>
      <w:r w:rsidRPr="00FE47D2">
        <w:rPr>
          <w:rFonts w:ascii="宋体" w:hAnsi="宋体" w:hint="eastAsia"/>
          <w:bCs/>
          <w:sz w:val="24"/>
        </w:rPr>
        <w:t>3．</w:t>
      </w:r>
      <w:commentRangeEnd w:id="0"/>
      <w:r w:rsidR="00551FEE">
        <w:rPr>
          <w:rStyle w:val="a8"/>
        </w:rPr>
        <w:commentReference w:id="0"/>
      </w:r>
      <w:r w:rsidR="00393893" w:rsidRPr="00FE47D2">
        <w:rPr>
          <w:rFonts w:ascii="宋体" w:hAnsi="宋体" w:hint="eastAsia"/>
          <w:bCs/>
          <w:sz w:val="24"/>
        </w:rPr>
        <w:t>下图G</w:t>
      </w:r>
      <w:r w:rsidR="00393893" w:rsidRPr="00FE47D2">
        <w:rPr>
          <w:rFonts w:ascii="宋体" w:hAnsi="宋体" w:hint="eastAsia"/>
          <w:bCs/>
          <w:sz w:val="24"/>
          <w:vertAlign w:val="subscript"/>
        </w:rPr>
        <w:t>1</w:t>
      </w:r>
      <w:r w:rsidR="00090E18" w:rsidRPr="00FE47D2">
        <w:rPr>
          <w:rFonts w:ascii="宋体" w:hAnsi="宋体" w:hint="eastAsia"/>
          <w:bCs/>
          <w:sz w:val="24"/>
        </w:rPr>
        <w:t>中u与v间的</w:t>
      </w:r>
      <w:r w:rsidR="00393893" w:rsidRPr="00FE47D2">
        <w:rPr>
          <w:rFonts w:ascii="宋体" w:hAnsi="宋体" w:hint="eastAsia"/>
          <w:bCs/>
          <w:sz w:val="24"/>
        </w:rPr>
        <w:t>最短路的长度</w:t>
      </w:r>
      <w:r w:rsidR="00106531" w:rsidRPr="00FE47D2">
        <w:rPr>
          <w:rFonts w:ascii="宋体" w:hAnsi="宋体" w:hint="eastAsia"/>
          <w:bCs/>
          <w:sz w:val="24"/>
        </w:rPr>
        <w:t>为</w:t>
      </w:r>
      <w:r w:rsidRPr="00FE47D2">
        <w:rPr>
          <w:rFonts w:ascii="宋体" w:hAnsi="宋体" w:hint="eastAsia"/>
          <w:bCs/>
          <w:sz w:val="24"/>
        </w:rPr>
        <w:t>_</w:t>
      </w:r>
      <w:r w:rsidR="00551FEE" w:rsidRPr="00551FEE">
        <w:rPr>
          <w:rFonts w:ascii="宋体" w:hAnsi="宋体" w:hint="eastAsia"/>
          <w:b/>
          <w:bCs/>
          <w:sz w:val="24"/>
        </w:rPr>
        <w:t>6</w:t>
      </w:r>
      <w:r w:rsidRPr="00FE47D2">
        <w:rPr>
          <w:rFonts w:ascii="宋体" w:hAnsi="宋体" w:hint="eastAsia"/>
          <w:b/>
          <w:bCs/>
          <w:sz w:val="24"/>
        </w:rPr>
        <w:t>_；</w:t>
      </w:r>
    </w:p>
    <w:p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393893" w:rsidRPr="00551FEE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:rsidR="00435B1A" w:rsidRPr="00FE47D2" w:rsidRDefault="00071A67" w:rsidP="00071A67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/>
          <w:bCs/>
          <w:sz w:val="24"/>
        </w:rPr>
        <w:t xml:space="preserve">   4．</w:t>
      </w:r>
      <w:r w:rsidR="00281E75" w:rsidRPr="00FE47D2">
        <w:rPr>
          <w:rFonts w:ascii="宋体" w:hAnsi="宋体" w:hint="eastAsia"/>
          <w:bCs/>
          <w:sz w:val="24"/>
        </w:rPr>
        <w:t>设</w:t>
      </w:r>
      <w:r w:rsidR="00EB63E6" w:rsidRPr="00FE47D2">
        <w:rPr>
          <w:rFonts w:ascii="宋体" w:hAnsi="宋体"/>
          <w:bCs/>
          <w:position w:val="-14"/>
          <w:sz w:val="24"/>
        </w:rPr>
        <w:object w:dxaOrig="1100" w:dyaOrig="380">
          <v:shape id="_x0000_i1030" type="#_x0000_t75" style="width:55pt;height:19pt" o:ole="">
            <v:imagedata r:id="rId19" o:title=""/>
          </v:shape>
          <o:OLEObject Type="Embed" ProgID="Equation.DSMT4" ShapeID="_x0000_i1030" DrawAspect="Content" ObjectID="_1433189619" r:id="rId20"/>
        </w:object>
      </w:r>
      <w:r w:rsidR="00EB63E6" w:rsidRPr="00FE47D2">
        <w:rPr>
          <w:rFonts w:ascii="宋体" w:hAnsi="宋体" w:hint="eastAsia"/>
          <w:bCs/>
          <w:sz w:val="24"/>
        </w:rPr>
        <w:t>是图</w:t>
      </w:r>
      <w:r w:rsidR="00281E75" w:rsidRPr="00FE47D2">
        <w:rPr>
          <w:rFonts w:ascii="宋体" w:hAnsi="宋体" w:hint="eastAsia"/>
          <w:bCs/>
          <w:sz w:val="24"/>
        </w:rPr>
        <w:t>G</w:t>
      </w:r>
      <w:r w:rsidR="00EB63E6" w:rsidRPr="00FE47D2">
        <w:rPr>
          <w:rFonts w:ascii="宋体" w:hAnsi="宋体" w:hint="eastAsia"/>
          <w:bCs/>
          <w:sz w:val="24"/>
        </w:rPr>
        <w:t>的推广的邻接矩阵</w:t>
      </w:r>
      <w:r w:rsidR="00281E75" w:rsidRPr="00FE47D2">
        <w:rPr>
          <w:rFonts w:ascii="宋体" w:hAnsi="宋体" w:hint="eastAsia"/>
          <w:bCs/>
          <w:sz w:val="24"/>
        </w:rPr>
        <w:t>,则</w:t>
      </w:r>
      <w:r w:rsidR="00EB63E6" w:rsidRPr="00FE47D2">
        <w:rPr>
          <w:rFonts w:ascii="宋体" w:hAnsi="宋体"/>
          <w:bCs/>
          <w:position w:val="-14"/>
          <w:sz w:val="24"/>
        </w:rPr>
        <w:object w:dxaOrig="1400" w:dyaOrig="420">
          <v:shape id="_x0000_i1031" type="#_x0000_t75" style="width:69.95pt;height:21.05pt" o:ole="">
            <v:imagedata r:id="rId21" o:title=""/>
          </v:shape>
          <o:OLEObject Type="Embed" ProgID="Equation.DSMT4" ShapeID="_x0000_i1031" DrawAspect="Content" ObjectID="_1433189620" r:id="rId22"/>
        </w:object>
      </w:r>
      <w:r w:rsidR="00EB63E6" w:rsidRPr="00FE47D2">
        <w:rPr>
          <w:rFonts w:ascii="宋体" w:hAnsi="宋体" w:hint="eastAsia"/>
          <w:bCs/>
          <w:sz w:val="24"/>
        </w:rPr>
        <w:t xml:space="preserve">(k是正整数) </w:t>
      </w:r>
    </w:p>
    <w:p w:rsidR="00071A67" w:rsidRPr="00FE47D2" w:rsidRDefault="00435B1A" w:rsidP="00FE47D2">
      <w:pPr>
        <w:ind w:firstLineChars="250" w:firstLine="600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的</w:t>
      </w:r>
      <w:r w:rsidRPr="00FE47D2">
        <w:rPr>
          <w:rFonts w:ascii="宋体" w:hAnsi="宋体"/>
          <w:bCs/>
          <w:position w:val="-14"/>
          <w:sz w:val="24"/>
        </w:rPr>
        <w:object w:dxaOrig="480" w:dyaOrig="420">
          <v:shape id="_x0000_i1032" type="#_x0000_t75" style="width:23.75pt;height:21.05pt" o:ole="">
            <v:imagedata r:id="rId23" o:title=""/>
          </v:shape>
          <o:OLEObject Type="Embed" ProgID="Equation.DSMT4" ShapeID="_x0000_i1032" DrawAspect="Content" ObjectID="_1433189621" r:id="rId24"/>
        </w:object>
      </w:r>
      <w:r w:rsidRPr="00FE47D2">
        <w:rPr>
          <w:rFonts w:ascii="宋体" w:hAnsi="宋体" w:hint="eastAsia"/>
          <w:bCs/>
          <w:sz w:val="24"/>
        </w:rPr>
        <w:t>表示的意义为</w:t>
      </w:r>
      <w:r w:rsidR="00071A67" w:rsidRPr="00FE47D2">
        <w:rPr>
          <w:rFonts w:ascii="宋体" w:hAnsi="宋体" w:hint="eastAsia"/>
          <w:bCs/>
          <w:sz w:val="24"/>
        </w:rPr>
        <w:t>_</w:t>
      </w:r>
      <w:r w:rsidR="003C3EB1" w:rsidRPr="003C3EB1">
        <w:rPr>
          <w:rFonts w:ascii="宋体" w:hAnsi="宋体" w:hint="eastAsia"/>
          <w:bCs/>
          <w:sz w:val="24"/>
          <w:u w:val="single"/>
        </w:rPr>
        <w:t>由v</w:t>
      </w:r>
      <w:r w:rsidR="003C3EB1" w:rsidRPr="003C3EB1">
        <w:rPr>
          <w:rFonts w:ascii="宋体" w:hAnsi="宋体" w:hint="eastAsia"/>
          <w:bCs/>
          <w:sz w:val="24"/>
          <w:u w:val="single"/>
          <w:vertAlign w:val="subscript"/>
        </w:rPr>
        <w:t>i</w:t>
      </w:r>
      <w:r w:rsidR="003C3EB1" w:rsidRPr="003C3EB1">
        <w:rPr>
          <w:rFonts w:ascii="宋体" w:hAnsi="宋体" w:hint="eastAsia"/>
          <w:bCs/>
          <w:sz w:val="24"/>
          <w:u w:val="single"/>
        </w:rPr>
        <w:t>到</w:t>
      </w:r>
      <w:proofErr w:type="spellStart"/>
      <w:r w:rsidR="003C3EB1" w:rsidRPr="003C3EB1">
        <w:rPr>
          <w:rFonts w:ascii="宋体" w:hAnsi="宋体" w:hint="eastAsia"/>
          <w:bCs/>
          <w:sz w:val="24"/>
          <w:u w:val="single"/>
        </w:rPr>
        <w:t>v</w:t>
      </w:r>
      <w:r w:rsidR="003C3EB1" w:rsidRPr="003C3EB1">
        <w:rPr>
          <w:rFonts w:ascii="宋体" w:hAnsi="宋体" w:hint="eastAsia"/>
          <w:bCs/>
          <w:sz w:val="24"/>
          <w:u w:val="single"/>
          <w:vertAlign w:val="subscript"/>
        </w:rPr>
        <w:t>j</w:t>
      </w:r>
      <w:proofErr w:type="spellEnd"/>
      <w:r w:rsidR="003C3EB1" w:rsidRPr="003C3EB1">
        <w:rPr>
          <w:rFonts w:ascii="宋体" w:hAnsi="宋体" w:hint="eastAsia"/>
          <w:bCs/>
          <w:sz w:val="24"/>
          <w:u w:val="single"/>
        </w:rPr>
        <w:t>的长度为n的通道数目</w:t>
      </w:r>
      <w:r w:rsidRPr="00FE47D2">
        <w:rPr>
          <w:rFonts w:ascii="宋体" w:hAnsi="宋体" w:hint="eastAsia"/>
          <w:b/>
          <w:bCs/>
          <w:sz w:val="24"/>
        </w:rPr>
        <w:t>；</w:t>
      </w:r>
      <w:r w:rsidR="00071A67" w:rsidRPr="00FE47D2">
        <w:rPr>
          <w:rFonts w:ascii="宋体" w:hAnsi="宋体" w:hint="eastAsia"/>
          <w:b/>
          <w:bCs/>
          <w:sz w:val="24"/>
        </w:rPr>
        <w:t xml:space="preserve"> </w:t>
      </w:r>
    </w:p>
    <w:p w:rsidR="00CB4012" w:rsidRPr="00FE47D2" w:rsidRDefault="00CB4012" w:rsidP="00FE47D2">
      <w:pPr>
        <w:ind w:firstLineChars="100" w:firstLine="240"/>
        <w:rPr>
          <w:rFonts w:ascii="宋体" w:hAnsi="宋体"/>
          <w:sz w:val="24"/>
        </w:rPr>
      </w:pPr>
      <w:r w:rsidRPr="00FE47D2">
        <w:rPr>
          <w:rFonts w:ascii="宋体" w:hAnsi="宋体" w:hint="eastAsia"/>
          <w:sz w:val="24"/>
        </w:rPr>
        <w:t xml:space="preserve"> 5. </w:t>
      </w:r>
      <w:r w:rsidR="00992E24" w:rsidRPr="00FE47D2">
        <w:rPr>
          <w:rFonts w:ascii="宋体" w:hAnsi="宋体" w:hint="eastAsia"/>
          <w:sz w:val="24"/>
        </w:rPr>
        <w:t>设</w:t>
      </w:r>
      <w:r w:rsidR="00435B1A" w:rsidRPr="00FE47D2">
        <w:rPr>
          <w:rFonts w:ascii="宋体" w:hAnsi="宋体"/>
          <w:position w:val="-12"/>
          <w:sz w:val="24"/>
        </w:rPr>
        <w:object w:dxaOrig="740" w:dyaOrig="360">
          <v:shape id="_x0000_i1033" type="#_x0000_t75" style="width:36.7pt;height:18.35pt" o:ole="">
            <v:imagedata r:id="rId25" o:title=""/>
          </v:shape>
          <o:OLEObject Type="Embed" ProgID="Equation.DSMT4" ShapeID="_x0000_i1033" DrawAspect="Content" ObjectID="_1433189622" r:id="rId26"/>
        </w:object>
      </w:r>
      <w:r w:rsidR="00435B1A" w:rsidRPr="00FE47D2">
        <w:rPr>
          <w:rFonts w:ascii="宋体" w:hAnsi="宋体" w:hint="eastAsia"/>
          <w:sz w:val="24"/>
        </w:rPr>
        <w:t>，则G的谱</w:t>
      </w:r>
      <w:r w:rsidR="00435B1A" w:rsidRPr="00FE47D2">
        <w:rPr>
          <w:rFonts w:ascii="宋体" w:hAnsi="宋体"/>
          <w:position w:val="-10"/>
          <w:sz w:val="24"/>
        </w:rPr>
        <w:object w:dxaOrig="1020" w:dyaOrig="320">
          <v:shape id="_x0000_i1034" type="#_x0000_t75" style="width:50.95pt;height:16.3pt" o:ole="">
            <v:imagedata r:id="rId27" o:title=""/>
          </v:shape>
          <o:OLEObject Type="Embed" ProgID="Equation.DSMT4" ShapeID="_x0000_i1034" DrawAspect="Content" ObjectID="_1433189623" r:id="rId28"/>
        </w:object>
      </w:r>
      <w:r w:rsidR="00435B1A" w:rsidRPr="00FE47D2">
        <w:rPr>
          <w:rFonts w:ascii="宋体" w:hAnsi="宋体" w:hint="eastAsia"/>
          <w:sz w:val="24"/>
        </w:rPr>
        <w:t>=</w:t>
      </w:r>
      <m:oMath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</m:m>
          </m:e>
        </m:d>
      </m:oMath>
      <w:r w:rsidRPr="00FE47D2">
        <w:rPr>
          <w:rFonts w:ascii="宋体" w:hAnsi="宋体" w:hint="eastAsia"/>
          <w:b/>
          <w:bCs/>
          <w:sz w:val="24"/>
        </w:rPr>
        <w:t>;</w:t>
      </w:r>
    </w:p>
    <w:p w:rsidR="00A55889" w:rsidRDefault="002F152E" w:rsidP="00FE47D2">
      <w:pPr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88765</wp:posOffset>
                </wp:positionH>
                <wp:positionV relativeFrom="paragraph">
                  <wp:posOffset>320675</wp:posOffset>
                </wp:positionV>
                <wp:extent cx="1381125" cy="1583055"/>
                <wp:effectExtent l="59690" t="53975" r="0" b="1270"/>
                <wp:wrapNone/>
                <wp:docPr id="434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583055"/>
                          <a:chOff x="3373" y="3772"/>
                          <a:chExt cx="2175" cy="2493"/>
                        </a:xfrm>
                      </wpg:grpSpPr>
                      <wpg:grpSp>
                        <wpg:cNvPr id="436" name="Group 133"/>
                        <wpg:cNvGrpSpPr>
                          <a:grpSpLocks/>
                        </wpg:cNvGrpSpPr>
                        <wpg:grpSpPr bwMode="auto">
                          <a:xfrm>
                            <a:off x="3373" y="3772"/>
                            <a:ext cx="2100" cy="1875"/>
                            <a:chOff x="2961" y="5417"/>
                            <a:chExt cx="2100" cy="1875"/>
                          </a:xfrm>
                        </wpg:grpSpPr>
                        <wps:wsp>
                          <wps:cNvPr id="437" name="Line 134"/>
                          <wps:cNvCnPr/>
                          <wps:spPr bwMode="auto">
                            <a:xfrm flipV="1">
                              <a:off x="296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135"/>
                          <wps:cNvCnPr/>
                          <wps:spPr bwMode="auto">
                            <a:xfrm>
                              <a:off x="3591" y="7289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Line 136"/>
                          <wps:cNvCnPr/>
                          <wps:spPr bwMode="auto">
                            <a:xfrm flipH="1">
                              <a:off x="4536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Line 137"/>
                          <wps:cNvCnPr/>
                          <wps:spPr bwMode="auto">
                            <a:xfrm flipH="1" flipV="1">
                              <a:off x="4326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138"/>
                          <wps:cNvCnPr/>
                          <wps:spPr bwMode="auto">
                            <a:xfrm>
                              <a:off x="2961" y="6197"/>
                              <a:ext cx="63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139"/>
                          <wps:cNvCnPr/>
                          <wps:spPr bwMode="auto">
                            <a:xfrm>
                              <a:off x="401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140"/>
                          <wps:cNvCnPr/>
                          <wps:spPr bwMode="auto">
                            <a:xfrm flipV="1">
                              <a:off x="4536" y="6197"/>
                              <a:ext cx="525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Line 141"/>
                          <wps:cNvCnPr/>
                          <wps:spPr bwMode="auto">
                            <a:xfrm>
                              <a:off x="2961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142"/>
                          <wps:cNvCnPr/>
                          <wps:spPr bwMode="auto">
                            <a:xfrm>
                              <a:off x="4011" y="5417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143"/>
                          <wps:cNvCnPr/>
                          <wps:spPr bwMode="auto">
                            <a:xfrm flipV="1">
                              <a:off x="3591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144"/>
                          <wps:cNvCnPr/>
                          <wps:spPr bwMode="auto">
                            <a:xfrm flipH="1" flipV="1">
                              <a:off x="4011" y="5885"/>
                              <a:ext cx="315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145"/>
                          <wps:cNvCnPr/>
                          <wps:spPr bwMode="auto">
                            <a:xfrm flipV="1">
                              <a:off x="3801" y="5885"/>
                              <a:ext cx="21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146"/>
                          <wps:cNvCnPr/>
                          <wps:spPr bwMode="auto">
                            <a:xfrm flipH="1" flipV="1">
                              <a:off x="3486" y="6197"/>
                              <a:ext cx="1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147"/>
                          <wps:cNvCnPr/>
                          <wps:spPr bwMode="auto">
                            <a:xfrm flipH="1" flipV="1">
                              <a:off x="3486" y="6197"/>
                              <a:ext cx="84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148"/>
                          <wps:cNvCnPr/>
                          <wps:spPr bwMode="auto">
                            <a:xfrm flipV="1">
                              <a:off x="3801" y="6197"/>
                              <a:ext cx="735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108" y="5800"/>
                            <a:ext cx="14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ECE" w:rsidRPr="00A11ECE" w:rsidRDefault="00A11ECE">
                              <w:pPr>
                                <w:rPr>
                                  <w:b/>
                                </w:rPr>
                              </w:pPr>
                              <w:r w:rsidRPr="00A11ECE">
                                <w:rPr>
                                  <w:rFonts w:hint="eastAsia"/>
                                  <w:b/>
                                </w:rPr>
                                <w:t>G</w:t>
                              </w:r>
                              <w:r w:rsidRPr="00A11ECE">
                                <w:rPr>
                                  <w:rFonts w:hint="eastAsia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53" style="position:absolute;left:0;text-align:left;margin-left:321.95pt;margin-top:25.25pt;width:108.75pt;height:124.65pt;z-index:251657216" coordorigin="3373,3772" coordsize="2175,2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">
                <v:group id="Group 133" o:spid="_x0000_s1054" style="position:absolute;left:3373;top:3772;width:2100;height:1875" coordorigin="2961,5417" coordsize="2100,1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  <v:line id="Line 134" o:spid="_x0000_s1055" style="position:absolute;flip:y;visibility:visible;mso-wrap-style:square" from="2961,5417" to="4011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tHscUAAADcAAAADwAAAGRycy9kb3ducmV2LnhtbESPT2vCQBTE70K/w/IKXkQ39T+pqxRB&#10;8NCLiRdvz+xrEpt9m2ZXE7+9WxA8DjPzG2a16UwlbtS40rKCj1EEgjizuuRcwTHdDZcgnEfWWFkm&#10;BXdysFm/9VYYa9vygW6Jz0WAsItRQeF9HUvpsoIMupGtiYP3YxuDPsgml7rBNsBNJcdRNJcGSw4L&#10;Bda0LSj7Ta5GwSC72/T8N/1OTu0139lLqk+zi1L99+7rE4Snzr/Cz/ZeK5hOFvB/JhwBu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tHscUAAADcAAAADwAAAAAAAAAA&#10;AAAAAAChAgAAZHJzL2Rvd25yZXYueG1sUEsFBgAAAAAEAAQA+QAAAJMDAAAAAA==&#10;">
                    <v:stroke startarrow="oval" startarrowwidth="narrow" startarrowlength="short" endarrow="oval" endarrowwidth="narrow" endarrowlength="short"/>
                  </v:line>
                  <v:line id="Line 135" o:spid="_x0000_s1056" style="position:absolute;visibility:visible;mso-wrap-style:square" from="3591,7289" to="4536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+x8QAAADcAAAADwAAAGRycy9kb3ducmV2LnhtbERPz2vCMBS+D/Y/hDfYZczUKkWqUWQw&#10;kOEOWpkeH82zLTYvJcnabn/9chh4/Ph+rzajaUVPzjeWFUwnCQji0uqGKwWn4v11AcIHZI2tZVLw&#10;Qx4268eHFebaDnyg/hgqEUPY56igDqHLpfRlTQb9xHbEkbtaZzBE6CqpHQ4x3LQyTZJMGmw4NtTY&#10;0VtN5e34bRR8/u5D9uWm526XDpfF9oOK0+VFqeencbsEEWgMd/G/e6cVzGdxbTw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WL7HxAAAANwAAAAPAAAAAAAAAAAA&#10;AAAAAKECAABkcnMvZG93bnJldi54bWxQSwUGAAAAAAQABAD5AAAAkgMAAAAA&#10;">
                    <v:stroke startarrow="oval" startarrowwidth="narrow" startarrowlength="short" endarrow="oval" endarrowwidth="narrow" endarrowlength="short"/>
                  </v:line>
                  <v:line id="Line 136" o:spid="_x0000_s1057" style="position:absolute;flip:x;visibility:visible;mso-wrap-style:square" from="4536,6200" to="5061,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h2WMYAAADcAAAADwAAAGRycy9kb3ducmV2LnhtbESPT2vCQBTE70K/w/IKXkQ39R+aukoR&#10;BA+9mHjx9sy+JrHZt2l2NfHbuwXB4zAzv2FWm85U4kaNKy0r+BhFIIgzq0vOFRzT3XABwnlkjZVl&#10;UnAnB5v1W2+FsbYtH+iW+FwECLsYFRTe17GULivIoBvZmjh4P7Yx6INscqkbbAPcVHIcRXNpsOSw&#10;UGBN24Ky3+RqFAyyu03Pf9Pv5NRe8529pPo0uyjVf+++PkF46vwr/GzvtYLpZAn/Z8IRkO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odljGAAAA3AAAAA8AAAAAAAAA&#10;AAAAAAAAoQIAAGRycy9kb3ducmV2LnhtbFBLBQYAAAAABAAEAPkAAACUAwAAAAA=&#10;">
                    <v:stroke startarrow="oval" startarrowwidth="narrow" startarrowlength="short" endarrow="oval" endarrowwidth="narrow" endarrowlength="short"/>
                  </v:line>
                  <v:line id="Line 137" o:spid="_x0000_s1058" style="position:absolute;flip:x y;visibility:visible;mso-wrap-style:square" from="4326,6824" to="4536,7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5yKcUAAADcAAAADwAAAGRycy9kb3ducmV2LnhtbERPTWvCQBC9F/wPywhepG4q2trUVYoi&#10;VJTS2vbQ25Adk2B2NmRHjf317kHo8fG+p/PWVepETSg9G3gYJKCIM29Lzg18f63uJ6CCIFusPJOB&#10;CwWYzzp3U0ytP/MnnXaSqxjCIUUDhUidah2yghyGga+JI7f3jUOJsMm1bfAcw12lh0nyqB2WHBsK&#10;rGlRUHbYHZ2B5e9Hf/Kz3rRSvefZ6unvebsYizG9bvv6AkqolX/xzf1mDYxGcX48E4+Anl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5yKcUAAADcAAAADwAAAAAAAAAA&#10;AAAAAAChAgAAZHJzL2Rvd25yZXYueG1sUEsFBgAAAAAEAAQA+QAAAJMDAAAAAA==&#10;">
                    <v:stroke endarrow="oval" endarrowwidth="narrow" endarrowlength="short"/>
                  </v:line>
                  <v:line id="Line 138" o:spid="_x0000_s1059" style="position:absolute;visibility:visible;mso-wrap-style:square" from="2961,6197" to="3591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  <v:line id="Line 139" o:spid="_x0000_s1060" style="position:absolute;visibility:visible;mso-wrap-style:square" from="4011,5417" to="5061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    <v:line id="Line 140" o:spid="_x0000_s1061" style="position:absolute;flip:y;visibility:visible;mso-wrap-style:square" from="4536,6197" to="5061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Fks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8nwC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CwWSxwAAANwAAAAPAAAAAAAA&#10;AAAAAAAAAKECAABkcnMvZG93bnJldi54bWxQSwUGAAAAAAQABAD5AAAAlQMAAAAA&#10;"/>
                  <v:line id="Line 141" o:spid="_x0000_s1062" style="position:absolute;visibility:visible;mso-wrap-style:square" from="2961,6200" to="3486,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tyccMAAADcAAAADwAAAGRycy9kb3ducmV2LnhtbESPQWvCQBSE7wX/w/IEb83GEKSkrlIF&#10;UfBUq9DjI/vMhmbfhuyaRH99Vyj0OMzMN8xyPdpG9NT52rGCeZKCIC6drrlScP7avb6B8AFZY+OY&#10;FNzJw3o1eVliod3An9SfQiUihH2BCkwIbSGlLw1Z9IlriaN3dZ3FEGVXSd3hEOG2kVmaLqTFmuOC&#10;wZa2hsqf080quHxn++zKmz5DHB/H/V0PZquVmk3Hj3cQgcbwH/5rH7SCPM/heSYeAb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rcnHDAAAA3AAAAA8AAAAAAAAAAAAA&#10;AAAAoQIAAGRycy9kb3ducmV2LnhtbFBLBQYAAAAABAAEAPkAAACRAwAAAAA=&#10;">
                    <v:stroke endarrow="oval" endarrowwidth="narrow" endarrowlength="short"/>
                  </v:line>
                  <v:line id="Line 142" o:spid="_x0000_s1063" style="position:absolute;visibility:visible;mso-wrap-style:square" from="4011,5417" to="4011,5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fX6sMAAADcAAAADwAAAGRycy9kb3ducmV2LnhtbESPQWvCQBSE74X+h+UVvDUbg5YSXcUK&#10;ouBJbaHHR/aZDWbfhuw2if56VxB6HGbmG2a+HGwtOmp95VjBOElBEBdOV1wq+D5t3j9B+ICssXZM&#10;Cq7kYbl4fZljrl3PB+qOoRQRwj5HBSaEJpfSF4Ys+sQ1xNE7u9ZiiLItpW6xj3BbyyxNP6TFiuOC&#10;wYbWhorL8c8q+PnNttmZv7oMcbjtt1fdm7VWavQ2rGYgAg3hP/xs77SCyWQKj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n1+rDAAAA3AAAAA8AAAAAAAAAAAAA&#10;AAAAoQIAAGRycy9kb3ducmV2LnhtbFBLBQYAAAAABAAEAPkAAACRAwAAAAA=&#10;">
                    <v:stroke endarrow="oval" endarrowwidth="narrow" endarrowlength="short"/>
                  </v:line>
                  <v:line id="Line 143" o:spid="_x0000_s1064" style="position:absolute;flip:y;visibility:visible;mso-wrap-style:square" from="3591,6824" to="3801,7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+ZcsUAAADcAAAADwAAAGRycy9kb3ducmV2LnhtbESPQWvCQBSE7wX/w/KE3uomxaYSXaUU&#10;WjwVjKXo7Zl9ZoPZtyG7TdJ/7wpCj8PMfMOsNqNtRE+drx0rSGcJCOLS6ZorBd/7j6cFCB+QNTaO&#10;ScEfedisJw8rzLUbeEd9ESoRIexzVGBCaHMpfWnIop+5ljh6Z9dZDFF2ldQdDhFuG/mcJJm0WHNc&#10;MNjSu6HyUvxaBeUxHcyL7BfpV0Hpz+frNtufDko9Tse3JYhAY/gP39tbrWA+z+B2Jh4Bub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+ZcsUAAADcAAAADwAAAAAAAAAA&#10;AAAAAAChAgAAZHJzL2Rvd25yZXYueG1sUEsFBgAAAAAEAAQA+QAAAJMDAAAAAA==&#10;">
                    <v:stroke endarrow="oval" endarrowwidth="narrow" endarrowlength="short"/>
                  </v:line>
                  <v:line id="Line 144" o:spid="_x0000_s1065" style="position:absolute;flip:x y;visibility:visible;mso-wrap-style:square" from="4011,5885" to="432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A7F8MAAADcAAAADwAAAGRycy9kb3ducmV2LnhtbESPQYvCMBSE7wv+h/AEL6KpWlSqUURw&#10;8aTo7rLXR/Nsi81LaaLt+uuNIOxxmJlvmOW6NaW4U+0KywpGwwgEcWp1wZmC76/dYA7CeWSNpWVS&#10;8EcO1qvOxxITbRs+0f3sMxEg7BJUkHtfJVK6NCeDbmgr4uBdbG3QB1lnUtfYBLgp5TiKptJgwWEh&#10;x4q2OaXX880oQD48JvNmRLH8pF83Phz7m5+LUr1uu1mA8NT6//C7vdcK4ngG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AOxfDAAAA3AAAAA8AAAAAAAAAAAAA&#10;AAAAoQIAAGRycy9kb3ducmV2LnhtbFBLBQYAAAAABAAEAPkAAACRAwAAAAA=&#10;"/>
                  <v:line id="Line 145" o:spid="_x0000_s1066" style="position:absolute;flip:y;visibility:visible;mso-wrap-style:square" from="3801,5885" to="4011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T7sc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Pew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NPuxxwAAANwAAAAPAAAAAAAA&#10;AAAAAAAAAKECAABkcnMvZG93bnJldi54bWxQSwUGAAAAAAQABAD5AAAAlQMAAAAA&#10;"/>
                  <v:line id="Line 146" o:spid="_x0000_s1067" style="position:absolute;flip:x y;visibility:visible;mso-wrap-style:square" from="3486,6197" to="4536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hmrMMAAADcAAAADwAAAGRycy9kb3ducmV2LnhtbESPQYvCMBSE74L/ITzBy6KpVkWqUURw&#10;8aTo7rLXR/Nsi81LaaLt+uuNsOBxmJlvmOW6NaW4U+0KywpGwwgEcWp1wZmC76/dYA7CeWSNpWVS&#10;8EcO1qtuZ4mJtg2f6H72mQgQdgkqyL2vEildmpNBN7QVcfAutjbog6wzqWtsAtyUchxFM2mw4LCQ&#10;Y0XbnNLr+WYUIB8e8bwZ0UR+0q8bH44fm5+LUv1eu1mA8NT6d/i/vdcK4mkM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IZqzDAAAA3AAAAA8AAAAAAAAAAAAA&#10;AAAAoQIAAGRycy9kb3ducmV2LnhtbFBLBQYAAAAABAAEAPkAAACRAwAAAAA=&#10;"/>
                  <v:line id="Line 147" o:spid="_x0000_s1068" style="position:absolute;flip:x y;visibility:visible;mso-wrap-style:square" from="3486,6197" to="432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+2MUAAADcAAAADwAAAGRycy9kb3ducmV2LnhtbESPQWvCQBSE7wX/w/KEXopuTKxI6ioi&#10;WHpKMVV6fWSfSTD7NmTXJO2v7xYKPQ4z8w2z2Y2mET11rrasYDGPQBAXVtdcKjh/HGdrEM4ja2ws&#10;k4IvcrDbTh42mGo78In63JciQNilqKDyvk2ldEVFBt3ctsTBu9rOoA+yK6XucAhw08g4ilbSYM1h&#10;ocKWDhUVt/xuFCBn38l6WNBSvtKni7P3p/3lqtTjdNy/gPA0+v/wX/tNK0iel/B7Jhw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H+2MUAAADcAAAADwAAAAAAAAAA&#10;AAAAAAChAgAAZHJzL2Rvd25yZXYueG1sUEsFBgAAAAAEAAQA+QAAAJMDAAAAAA==&#10;"/>
                  <v:line id="Line 148" o:spid="_x0000_s1069" style="position:absolute;flip:y;visibility:visible;mso-wrap-style:square" from="3801,6197" to="453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1jxccAAADc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L+Mx/J1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3WPFxwAAANwAAAAPAAAAAAAA&#10;AAAAAAAAAKECAABkcnMvZG93bnJldi54bWxQSwUGAAAAAAQABAD5AAAAlQMAAAAA&#10;"/>
                </v:group>
                <v:shape id="Text Box 151" o:spid="_x0000_s1070" type="#_x0000_t202" style="position:absolute;left:4108;top:5800;width:14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4zAs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3iLE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TjMCxQAAANwAAAAPAAAAAAAAAAAAAAAAAJgCAABkcnMv&#10;ZG93bnJldi54bWxQSwUGAAAAAAQABAD1AAAAigMAAAAA&#10;" stroked="f">
                  <v:textbox>
                    <w:txbxContent>
                      <w:p w:rsidR="00A11ECE" w:rsidRPr="00A11ECE" w:rsidRDefault="00A11ECE">
                        <w:pPr>
                          <w:rPr>
                            <w:rFonts w:hint="eastAsia"/>
                            <w:b/>
                          </w:rPr>
                        </w:pPr>
                        <w:r w:rsidRPr="00A11ECE">
                          <w:rPr>
                            <w:rFonts w:hint="eastAsia"/>
                            <w:b/>
                          </w:rPr>
                          <w:t>G</w:t>
                        </w:r>
                        <w:r w:rsidRPr="00A11ECE">
                          <w:rPr>
                            <w:rFonts w:hint="eastAsia"/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B4012" w:rsidRPr="00FE47D2">
        <w:rPr>
          <w:rFonts w:ascii="宋体" w:hAnsi="宋体" w:hint="eastAsia"/>
          <w:sz w:val="24"/>
        </w:rPr>
        <w:t xml:space="preserve">  </w:t>
      </w:r>
      <w:r w:rsidR="00992E24" w:rsidRPr="00FE47D2">
        <w:rPr>
          <w:rFonts w:ascii="宋体" w:hAnsi="宋体" w:hint="eastAsia"/>
          <w:sz w:val="24"/>
        </w:rPr>
        <w:t xml:space="preserve"> </w:t>
      </w:r>
      <w:commentRangeStart w:id="1"/>
      <w:r w:rsidR="00A55889">
        <w:rPr>
          <w:rFonts w:ascii="宋体" w:hAnsi="宋体" w:hint="eastAsia"/>
          <w:sz w:val="24"/>
        </w:rPr>
        <w:t>6.</w:t>
      </w:r>
      <w:commentRangeEnd w:id="1"/>
      <w:r w:rsidR="00B56567">
        <w:rPr>
          <w:rStyle w:val="a8"/>
        </w:rPr>
        <w:commentReference w:id="1"/>
      </w:r>
      <w:r w:rsidR="00A55889">
        <w:rPr>
          <w:rFonts w:ascii="宋体" w:hAnsi="宋体" w:hint="eastAsia"/>
          <w:sz w:val="24"/>
        </w:rPr>
        <w:t xml:space="preserve"> </w:t>
      </w:r>
      <w:r w:rsidR="00CB3CBC" w:rsidRPr="00FE47D2">
        <w:rPr>
          <w:rFonts w:ascii="宋体" w:hAnsi="宋体" w:hint="eastAsia"/>
          <w:sz w:val="24"/>
        </w:rPr>
        <w:t>设</w:t>
      </w:r>
      <w:r w:rsidR="00C158F4" w:rsidRPr="00FE47D2">
        <w:rPr>
          <w:rFonts w:ascii="宋体" w:hAnsi="宋体" w:hint="eastAsia"/>
          <w:sz w:val="24"/>
        </w:rPr>
        <w:t>8</w:t>
      </w:r>
      <w:proofErr w:type="gramStart"/>
      <w:r w:rsidR="00C158F4" w:rsidRPr="00FE47D2">
        <w:rPr>
          <w:rFonts w:ascii="宋体" w:hAnsi="宋体" w:hint="eastAsia"/>
          <w:sz w:val="24"/>
        </w:rPr>
        <w:t>阶</w:t>
      </w:r>
      <w:r w:rsidR="00CD06FF" w:rsidRPr="00FE47D2">
        <w:rPr>
          <w:rFonts w:ascii="宋体" w:hAnsi="宋体" w:hint="eastAsia"/>
          <w:sz w:val="24"/>
        </w:rPr>
        <w:t>图</w:t>
      </w:r>
      <w:proofErr w:type="gramEnd"/>
      <w:r w:rsidR="00CB3CBC" w:rsidRPr="00FE47D2">
        <w:rPr>
          <w:rFonts w:ascii="宋体" w:hAnsi="宋体" w:hint="eastAsia"/>
          <w:sz w:val="24"/>
        </w:rPr>
        <w:t>G中没有三角形，则G能够含有的</w:t>
      </w:r>
      <w:proofErr w:type="gramStart"/>
      <w:r w:rsidR="00CB3CBC" w:rsidRPr="00FE47D2">
        <w:rPr>
          <w:rFonts w:ascii="宋体" w:hAnsi="宋体" w:hint="eastAsia"/>
          <w:sz w:val="24"/>
        </w:rPr>
        <w:t>最</w:t>
      </w:r>
      <w:proofErr w:type="gramEnd"/>
      <w:r w:rsidR="00CB3CBC" w:rsidRPr="00FE47D2">
        <w:rPr>
          <w:rFonts w:ascii="宋体" w:hAnsi="宋体" w:hint="eastAsia"/>
          <w:sz w:val="24"/>
        </w:rPr>
        <w:t>多边数为</w:t>
      </w:r>
      <w:r w:rsidR="00CB4012" w:rsidRPr="00FE47D2">
        <w:rPr>
          <w:rFonts w:ascii="宋体" w:hAnsi="宋体" w:hint="eastAsia"/>
          <w:b/>
          <w:bCs/>
          <w:sz w:val="24"/>
        </w:rPr>
        <w:t>___</w:t>
      </w:r>
      <w:r w:rsidR="00B56567" w:rsidRPr="00B56567">
        <w:rPr>
          <w:rFonts w:ascii="宋体" w:hAnsi="宋体" w:hint="eastAsia"/>
          <w:b/>
          <w:bCs/>
          <w:sz w:val="24"/>
          <w:u w:val="single"/>
        </w:rPr>
        <w:t>1</w:t>
      </w:r>
      <w:r w:rsidR="007345BB">
        <w:rPr>
          <w:rFonts w:ascii="宋体" w:hAnsi="宋体" w:hint="eastAsia"/>
          <w:b/>
          <w:bCs/>
          <w:sz w:val="24"/>
          <w:u w:val="single"/>
        </w:rPr>
        <w:t>6</w:t>
      </w:r>
      <w:r w:rsidR="00CB4012" w:rsidRPr="00FE47D2">
        <w:rPr>
          <w:rFonts w:ascii="宋体" w:hAnsi="宋体" w:hint="eastAsia"/>
          <w:b/>
          <w:bCs/>
          <w:sz w:val="24"/>
        </w:rPr>
        <w:t>___;</w:t>
      </w:r>
      <w:r w:rsidR="00CB4012" w:rsidRPr="00FE47D2">
        <w:rPr>
          <w:rFonts w:ascii="宋体" w:hAnsi="宋体" w:hint="eastAsia"/>
          <w:sz w:val="24"/>
        </w:rPr>
        <w:t xml:space="preserve">  </w:t>
      </w:r>
    </w:p>
    <w:p w:rsidR="00CB4012" w:rsidRPr="00FE47D2" w:rsidRDefault="00992E24" w:rsidP="00A55889">
      <w:pPr>
        <w:ind w:leftChars="114" w:left="359" w:hangingChars="50" w:hanging="120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sz w:val="24"/>
        </w:rPr>
        <w:t xml:space="preserve"> </w:t>
      </w:r>
      <w:r w:rsidR="00CB4012" w:rsidRPr="00FE47D2">
        <w:rPr>
          <w:rFonts w:ascii="宋体" w:hAnsi="宋体" w:hint="eastAsia"/>
          <w:sz w:val="24"/>
        </w:rPr>
        <w:t xml:space="preserve">7. </w:t>
      </w:r>
      <w:r w:rsidR="001E4AF9" w:rsidRPr="00FE47D2">
        <w:rPr>
          <w:rFonts w:ascii="宋体" w:hAnsi="宋体" w:hint="eastAsia"/>
          <w:sz w:val="24"/>
        </w:rPr>
        <w:t>三角形图的生成树的棵数为</w:t>
      </w:r>
      <w:r w:rsidR="00CB4012" w:rsidRPr="00FE47D2">
        <w:rPr>
          <w:rFonts w:ascii="宋体" w:hAnsi="宋体" w:hint="eastAsia"/>
          <w:b/>
          <w:bCs/>
          <w:sz w:val="24"/>
        </w:rPr>
        <w:t>___</w:t>
      </w:r>
      <w:r w:rsidR="003C6F4E" w:rsidRPr="003C6F4E">
        <w:rPr>
          <w:rFonts w:ascii="宋体" w:hAnsi="宋体" w:hint="eastAsia"/>
          <w:b/>
          <w:bCs/>
          <w:sz w:val="24"/>
          <w:u w:val="single"/>
        </w:rPr>
        <w:t>3</w:t>
      </w:r>
      <w:r w:rsidR="00CB4012" w:rsidRPr="00FE47D2">
        <w:rPr>
          <w:rFonts w:ascii="宋体" w:hAnsi="宋体" w:hint="eastAsia"/>
          <w:b/>
          <w:bCs/>
          <w:sz w:val="24"/>
        </w:rPr>
        <w:t>___;</w:t>
      </w:r>
    </w:p>
    <w:p w:rsidR="00CB4012" w:rsidRPr="00FE47D2" w:rsidRDefault="00CB4012" w:rsidP="00FE47D2">
      <w:pPr>
        <w:ind w:firstLineChars="150" w:firstLine="360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sz w:val="24"/>
        </w:rPr>
        <w:t xml:space="preserve">8. </w:t>
      </w:r>
      <w:r w:rsidR="001E4AF9" w:rsidRPr="00FE47D2">
        <w:rPr>
          <w:rFonts w:ascii="宋体" w:hAnsi="宋体" w:hint="eastAsia"/>
          <w:sz w:val="24"/>
        </w:rPr>
        <w:t>G</w:t>
      </w:r>
      <w:r w:rsidR="001E4AF9" w:rsidRPr="00FE47D2">
        <w:rPr>
          <w:rFonts w:ascii="宋体" w:hAnsi="宋体" w:hint="eastAsia"/>
          <w:sz w:val="24"/>
          <w:vertAlign w:val="subscript"/>
        </w:rPr>
        <w:t>2</w:t>
      </w:r>
      <w:r w:rsidR="003A18BE" w:rsidRPr="00FE47D2">
        <w:rPr>
          <w:rFonts w:ascii="宋体" w:hAnsi="宋体" w:hint="eastAsia"/>
          <w:sz w:val="24"/>
        </w:rPr>
        <w:t>的</w:t>
      </w:r>
      <w:r w:rsidR="001E4AF9" w:rsidRPr="00FE47D2">
        <w:rPr>
          <w:rFonts w:ascii="宋体" w:hAnsi="宋体" w:hint="eastAsia"/>
          <w:sz w:val="24"/>
        </w:rPr>
        <w:t>点连通度与边连通度分别为</w:t>
      </w:r>
      <w:r w:rsidR="001E16EA" w:rsidRPr="00FE47D2">
        <w:rPr>
          <w:rFonts w:ascii="宋体" w:hAnsi="宋体" w:hint="eastAsia"/>
          <w:b/>
          <w:bCs/>
          <w:sz w:val="24"/>
        </w:rPr>
        <w:t>__</w:t>
      </w:r>
      <w:r w:rsidR="003C6F4E" w:rsidRPr="003C6F4E">
        <w:rPr>
          <w:rFonts w:ascii="宋体" w:hAnsi="宋体" w:hint="eastAsia"/>
          <w:b/>
          <w:bCs/>
          <w:sz w:val="24"/>
          <w:u w:val="single"/>
        </w:rPr>
        <w:t>3和3</w:t>
      </w:r>
      <w:r w:rsidR="001E16EA" w:rsidRPr="00FE47D2">
        <w:rPr>
          <w:rFonts w:ascii="宋体" w:hAnsi="宋体" w:hint="eastAsia"/>
          <w:b/>
          <w:bCs/>
          <w:sz w:val="24"/>
        </w:rPr>
        <w:t>__</w:t>
      </w:r>
      <w:r w:rsidR="003A18BE" w:rsidRPr="00FE47D2">
        <w:rPr>
          <w:rFonts w:ascii="宋体" w:hAnsi="宋体" w:hint="eastAsia"/>
          <w:b/>
          <w:bCs/>
          <w:sz w:val="24"/>
        </w:rPr>
        <w:t>；</w:t>
      </w:r>
    </w:p>
    <w:p w:rsidR="001E4AF9" w:rsidRDefault="001E4AF9" w:rsidP="00C72C76">
      <w:pPr>
        <w:rPr>
          <w:rFonts w:ascii="宋体" w:hAnsi="宋体"/>
          <w:b/>
          <w:bCs/>
          <w:sz w:val="24"/>
        </w:rPr>
      </w:pPr>
    </w:p>
    <w:p w:rsidR="00516A50" w:rsidRPr="00A55889" w:rsidRDefault="00516A50" w:rsidP="00C72C76">
      <w:pPr>
        <w:rPr>
          <w:rFonts w:ascii="宋体" w:hAnsi="宋体"/>
          <w:b/>
          <w:bCs/>
          <w:sz w:val="24"/>
        </w:rPr>
      </w:pPr>
    </w:p>
    <w:p w:rsidR="00516A50" w:rsidRPr="00EE5253" w:rsidRDefault="00516A50" w:rsidP="00C72C76">
      <w:pPr>
        <w:rPr>
          <w:rFonts w:ascii="宋体" w:hAnsi="宋体"/>
          <w:b/>
          <w:bCs/>
          <w:sz w:val="24"/>
        </w:rPr>
      </w:pPr>
    </w:p>
    <w:p w:rsidR="001E4AF9" w:rsidRPr="00FE47D2" w:rsidRDefault="001E4AF9" w:rsidP="00EE5253">
      <w:pPr>
        <w:rPr>
          <w:rFonts w:ascii="宋体" w:hAnsi="宋体"/>
          <w:b/>
          <w:bCs/>
          <w:sz w:val="24"/>
        </w:rPr>
      </w:pPr>
    </w:p>
    <w:p w:rsidR="008C3DB6" w:rsidRPr="00FE47D2" w:rsidRDefault="001E16EA" w:rsidP="00FE47D2">
      <w:pPr>
        <w:ind w:firstLineChars="150" w:firstLine="36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9.</w:t>
      </w:r>
      <w:r w:rsidR="008C3DB6" w:rsidRPr="00FE47D2">
        <w:rPr>
          <w:rFonts w:ascii="宋体" w:hAnsi="宋体" w:hint="eastAsia"/>
          <w:bCs/>
          <w:sz w:val="24"/>
        </w:rPr>
        <w:t>n=</w:t>
      </w:r>
      <w:r w:rsidR="00D928F7" w:rsidRPr="00FE47D2">
        <w:rPr>
          <w:rFonts w:ascii="宋体" w:hAnsi="宋体" w:hint="eastAsia"/>
          <w:bCs/>
          <w:sz w:val="24"/>
        </w:rPr>
        <w:t>5的</w:t>
      </w:r>
      <w:r w:rsidR="008C3DB6" w:rsidRPr="00FE47D2">
        <w:rPr>
          <w:rFonts w:ascii="宋体" w:hAnsi="宋体" w:hint="eastAsia"/>
          <w:bCs/>
          <w:sz w:val="24"/>
        </w:rPr>
        <w:t>度极大非H图族为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5</m:t>
            </m:r>
          </m:sub>
        </m:sSub>
        <m:r>
          <w:rPr>
            <w:rFonts w:ascii="Cambria Math" w:hAnsi="Cambria Math"/>
            <w:sz w:val="24"/>
            <w:u w:val="single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5</m:t>
            </m:r>
          </m:sub>
        </m:sSub>
      </m:oMath>
      <w:r w:rsidRPr="00FE47D2">
        <w:rPr>
          <w:rFonts w:ascii="宋体" w:hAnsi="宋体" w:hint="eastAsia"/>
          <w:bCs/>
          <w:sz w:val="24"/>
        </w:rPr>
        <w:t>;</w:t>
      </w:r>
    </w:p>
    <w:p w:rsidR="001E16EA" w:rsidRPr="00FE47D2" w:rsidRDefault="001E16EA" w:rsidP="00FE47D2">
      <w:pPr>
        <w:ind w:firstLineChars="150" w:firstLine="36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10. </w:t>
      </w:r>
      <w:r w:rsidR="008C3DB6" w:rsidRPr="00FE47D2">
        <w:rPr>
          <w:rFonts w:ascii="宋体" w:hAnsi="宋体" w:hint="eastAsia"/>
          <w:bCs/>
          <w:sz w:val="24"/>
        </w:rPr>
        <w:t>n方体</w:t>
      </w:r>
      <w:r w:rsidR="00211AAE" w:rsidRPr="00FE47D2">
        <w:rPr>
          <w:rFonts w:ascii="宋体" w:hAnsi="宋体" w:hint="eastAsia"/>
          <w:bCs/>
          <w:sz w:val="24"/>
        </w:rPr>
        <w:t>(</w:t>
      </w:r>
      <w:r w:rsidR="00211AAE" w:rsidRPr="00FE47D2">
        <w:rPr>
          <w:rFonts w:ascii="宋体" w:hAnsi="宋体"/>
          <w:bCs/>
          <w:position w:val="-6"/>
          <w:sz w:val="24"/>
        </w:rPr>
        <w:object w:dxaOrig="499" w:dyaOrig="279">
          <v:shape id="_x0000_i1035" type="#_x0000_t75" style="width:25.15pt;height:14.25pt" o:ole="">
            <v:imagedata r:id="rId29" o:title=""/>
          </v:shape>
          <o:OLEObject Type="Embed" ProgID="Equation.DSMT4" ShapeID="_x0000_i1035" DrawAspect="Content" ObjectID="_1433189624" r:id="rId30"/>
        </w:object>
      </w:r>
      <w:r w:rsidR="00211AAE" w:rsidRPr="00FE47D2">
        <w:rPr>
          <w:rFonts w:ascii="宋体" w:hAnsi="宋体" w:hint="eastAsia"/>
          <w:bCs/>
          <w:sz w:val="24"/>
        </w:rPr>
        <w:t>)</w:t>
      </w:r>
      <w:r w:rsidRPr="00FE47D2">
        <w:rPr>
          <w:rFonts w:ascii="宋体" w:hAnsi="宋体" w:hint="eastAsia"/>
          <w:bCs/>
          <w:sz w:val="24"/>
        </w:rPr>
        <w:t>的点色数为___</w:t>
      </w:r>
      <w:r w:rsidR="00974328">
        <w:rPr>
          <w:rFonts w:ascii="宋体" w:hAnsi="宋体" w:hint="eastAsia"/>
          <w:b/>
          <w:bCs/>
          <w:sz w:val="24"/>
          <w:u w:val="single"/>
        </w:rPr>
        <w:t>2</w:t>
      </w:r>
      <w:r w:rsidRPr="00FE47D2">
        <w:rPr>
          <w:rFonts w:ascii="宋体" w:hAnsi="宋体" w:hint="eastAsia"/>
          <w:bCs/>
          <w:sz w:val="24"/>
        </w:rPr>
        <w:t>__;边色数为___</w:t>
      </w:r>
      <w:r w:rsidR="00E772B3" w:rsidRPr="00E772B3">
        <w:rPr>
          <w:rFonts w:ascii="宋体" w:hAnsi="宋体" w:hint="eastAsia"/>
          <w:b/>
          <w:bCs/>
          <w:sz w:val="24"/>
          <w:u w:val="single"/>
        </w:rPr>
        <w:t>n</w:t>
      </w:r>
      <w:r w:rsidRPr="00FE47D2">
        <w:rPr>
          <w:rFonts w:ascii="宋体" w:hAnsi="宋体" w:hint="eastAsia"/>
          <w:bCs/>
          <w:sz w:val="24"/>
        </w:rPr>
        <w:t>__。</w:t>
      </w:r>
    </w:p>
    <w:p w:rsidR="00021F31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二．单项选择(每题</w:t>
      </w:r>
      <w:r w:rsidR="00534DBD" w:rsidRPr="00FE47D2">
        <w:rPr>
          <w:rFonts w:ascii="宋体" w:hAnsi="宋体" w:hint="eastAsia"/>
          <w:bCs/>
          <w:sz w:val="24"/>
        </w:rPr>
        <w:t>3</w:t>
      </w:r>
      <w:r w:rsidRPr="00FE47D2">
        <w:rPr>
          <w:rFonts w:ascii="宋体" w:hAnsi="宋体" w:hint="eastAsia"/>
          <w:bCs/>
          <w:sz w:val="24"/>
        </w:rPr>
        <w:t>分，共1</w:t>
      </w:r>
      <w:r w:rsidR="00534DBD" w:rsidRPr="00FE47D2">
        <w:rPr>
          <w:rFonts w:ascii="宋体" w:hAnsi="宋体" w:hint="eastAsia"/>
          <w:bCs/>
          <w:sz w:val="24"/>
        </w:rPr>
        <w:t>2</w:t>
      </w:r>
      <w:r w:rsidRPr="00FE47D2">
        <w:rPr>
          <w:rFonts w:ascii="宋体" w:hAnsi="宋体" w:hint="eastAsia"/>
          <w:bCs/>
          <w:sz w:val="24"/>
        </w:rPr>
        <w:t>分)</w:t>
      </w:r>
    </w:p>
    <w:p w:rsidR="00687288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lastRenderedPageBreak/>
        <w:t>1．下面</w:t>
      </w:r>
      <w:r w:rsidR="00806E0D" w:rsidRPr="00FE47D2">
        <w:rPr>
          <w:rFonts w:ascii="宋体" w:hAnsi="宋体" w:hint="eastAsia"/>
          <w:bCs/>
          <w:sz w:val="24"/>
        </w:rPr>
        <w:t>命题正确</w:t>
      </w:r>
      <w:r w:rsidRPr="00FE47D2">
        <w:rPr>
          <w:rFonts w:ascii="宋体" w:hAnsi="宋体" w:hint="eastAsia"/>
          <w:bCs/>
          <w:sz w:val="24"/>
        </w:rPr>
        <w:t xml:space="preserve">的是( </w:t>
      </w:r>
      <w:r w:rsidR="00070400" w:rsidRPr="00070400">
        <w:rPr>
          <w:rFonts w:ascii="宋体" w:hAnsi="宋体" w:hint="eastAsia"/>
          <w:b/>
          <w:bCs/>
          <w:sz w:val="24"/>
        </w:rPr>
        <w:t>D</w:t>
      </w:r>
      <w:r w:rsidRPr="00FE47D2">
        <w:rPr>
          <w:rFonts w:ascii="宋体" w:hAnsi="宋体" w:hint="eastAsia"/>
          <w:bCs/>
          <w:sz w:val="24"/>
        </w:rPr>
        <w:t xml:space="preserve"> )</w:t>
      </w:r>
    </w:p>
    <w:p w:rsidR="00806E0D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 (A) </w:t>
      </w:r>
      <w:r w:rsidR="00806E0D" w:rsidRPr="00FE47D2">
        <w:rPr>
          <w:rFonts w:ascii="宋体" w:hAnsi="宋体" w:hint="eastAsia"/>
          <w:bCs/>
          <w:sz w:val="24"/>
        </w:rPr>
        <w:t>任意一个非负整数序列均是</w:t>
      </w:r>
      <w:r w:rsidR="00687288" w:rsidRPr="00FE47D2">
        <w:rPr>
          <w:rFonts w:ascii="宋体" w:hAnsi="宋体" w:hint="eastAsia"/>
          <w:bCs/>
          <w:sz w:val="24"/>
        </w:rPr>
        <w:t>某图的度序列；</w:t>
      </w:r>
    </w:p>
    <w:p w:rsidR="00687288" w:rsidRPr="00FE47D2" w:rsidRDefault="00021F31" w:rsidP="00FE47D2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B) </w:t>
      </w:r>
      <w:r w:rsidR="00687288" w:rsidRPr="00FE47D2">
        <w:rPr>
          <w:rFonts w:ascii="宋体" w:hAnsi="宋体" w:hint="eastAsia"/>
          <w:bCs/>
          <w:sz w:val="24"/>
        </w:rPr>
        <w:t>设非负整数序列</w:t>
      </w:r>
      <w:r w:rsidR="00687288" w:rsidRPr="00FE47D2">
        <w:rPr>
          <w:rFonts w:ascii="宋体" w:hAnsi="宋体"/>
          <w:bCs/>
          <w:position w:val="-12"/>
          <w:sz w:val="24"/>
        </w:rPr>
        <w:object w:dxaOrig="1780" w:dyaOrig="360">
          <v:shape id="_x0000_i1036" type="#_x0000_t75" style="width:89pt;height:18.35pt" o:ole="">
            <v:imagedata r:id="rId31" o:title=""/>
          </v:shape>
          <o:OLEObject Type="Embed" ProgID="Equation.DSMT4" ShapeID="_x0000_i1036" DrawAspect="Content" ObjectID="_1433189625" r:id="rId32"/>
        </w:object>
      </w:r>
      <w:r w:rsidR="00687288" w:rsidRPr="00FE47D2">
        <w:rPr>
          <w:rFonts w:ascii="宋体" w:hAnsi="宋体" w:hint="eastAsia"/>
          <w:bCs/>
          <w:sz w:val="24"/>
        </w:rPr>
        <w:t>，则</w:t>
      </w:r>
      <w:r w:rsidR="00687288" w:rsidRPr="00FE47D2">
        <w:rPr>
          <w:rFonts w:ascii="宋体" w:hAnsi="宋体"/>
          <w:bCs/>
          <w:position w:val="-6"/>
          <w:sz w:val="24"/>
        </w:rPr>
        <w:object w:dxaOrig="220" w:dyaOrig="220">
          <v:shape id="_x0000_i1037" type="#_x0000_t75" style="width:10.85pt;height:10.85pt" o:ole="">
            <v:imagedata r:id="rId33" o:title=""/>
          </v:shape>
          <o:OLEObject Type="Embed" ProgID="Equation.DSMT4" ShapeID="_x0000_i1037" DrawAspect="Content" ObjectID="_1433189626" r:id="rId34"/>
        </w:object>
      </w:r>
      <w:r w:rsidR="00687288" w:rsidRPr="00FE47D2">
        <w:rPr>
          <w:rFonts w:ascii="宋体" w:hAnsi="宋体" w:hint="eastAsia"/>
          <w:bCs/>
          <w:sz w:val="24"/>
        </w:rPr>
        <w:t>是</w:t>
      </w:r>
      <w:r w:rsidR="00FE7AE7" w:rsidRPr="00FE47D2">
        <w:rPr>
          <w:rFonts w:ascii="宋体" w:hAnsi="宋体" w:hint="eastAsia"/>
          <w:bCs/>
          <w:sz w:val="24"/>
        </w:rPr>
        <w:t>图</w:t>
      </w:r>
      <w:r w:rsidR="00687288" w:rsidRPr="00FE47D2">
        <w:rPr>
          <w:rFonts w:ascii="宋体" w:hAnsi="宋体" w:hint="eastAsia"/>
          <w:bCs/>
          <w:sz w:val="24"/>
        </w:rPr>
        <w:t>序列当且仅当</w:t>
      </w:r>
      <w:r w:rsidR="00687288" w:rsidRPr="00FE47D2">
        <w:rPr>
          <w:rFonts w:ascii="宋体" w:hAnsi="宋体"/>
          <w:bCs/>
          <w:position w:val="-28"/>
          <w:sz w:val="24"/>
        </w:rPr>
        <w:object w:dxaOrig="560" w:dyaOrig="680">
          <v:shape id="_x0000_i1038" type="#_x0000_t75" style="width:27.85pt;height:33.95pt" o:ole="">
            <v:imagedata r:id="rId35" o:title=""/>
          </v:shape>
          <o:OLEObject Type="Embed" ProgID="Equation.DSMT4" ShapeID="_x0000_i1038" DrawAspect="Content" ObjectID="_1433189627" r:id="rId36"/>
        </w:object>
      </w:r>
      <w:r w:rsidR="00687288" w:rsidRPr="00FE47D2">
        <w:rPr>
          <w:rFonts w:ascii="宋体" w:hAnsi="宋体" w:hint="eastAsia"/>
          <w:bCs/>
          <w:sz w:val="24"/>
        </w:rPr>
        <w:t>为偶数</w:t>
      </w:r>
      <w:r w:rsidRPr="00FE47D2">
        <w:rPr>
          <w:rFonts w:ascii="宋体" w:hAnsi="宋体" w:hint="eastAsia"/>
          <w:bCs/>
          <w:sz w:val="24"/>
        </w:rPr>
        <w:t xml:space="preserve">; </w:t>
      </w:r>
    </w:p>
    <w:p w:rsidR="00687288" w:rsidRPr="00FE47D2" w:rsidRDefault="00021F31" w:rsidP="00FE47D2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C) </w:t>
      </w:r>
      <w:r w:rsidR="00687288" w:rsidRPr="00FE47D2">
        <w:rPr>
          <w:rFonts w:ascii="宋体" w:hAnsi="宋体" w:hint="eastAsia"/>
          <w:bCs/>
          <w:sz w:val="24"/>
        </w:rPr>
        <w:t>若非负整数序列</w:t>
      </w:r>
      <w:r w:rsidR="00687288" w:rsidRPr="00FE47D2">
        <w:rPr>
          <w:rFonts w:ascii="宋体" w:hAnsi="宋体"/>
          <w:bCs/>
          <w:position w:val="-12"/>
          <w:sz w:val="24"/>
        </w:rPr>
        <w:object w:dxaOrig="1780" w:dyaOrig="360">
          <v:shape id="_x0000_i1039" type="#_x0000_t75" style="width:89pt;height:18.35pt" o:ole="">
            <v:imagedata r:id="rId31" o:title=""/>
          </v:shape>
          <o:OLEObject Type="Embed" ProgID="Equation.DSMT4" ShapeID="_x0000_i1039" DrawAspect="Content" ObjectID="_1433189628" r:id="rId37"/>
        </w:object>
      </w:r>
      <w:r w:rsidR="00687288" w:rsidRPr="00FE47D2">
        <w:rPr>
          <w:rFonts w:ascii="宋体" w:hAnsi="宋体" w:hint="eastAsia"/>
          <w:bCs/>
          <w:sz w:val="24"/>
        </w:rPr>
        <w:t>是图序列，则</w:t>
      </w:r>
      <w:r w:rsidR="00687288" w:rsidRPr="00FE47D2">
        <w:rPr>
          <w:rFonts w:ascii="宋体" w:hAnsi="宋体"/>
          <w:bCs/>
          <w:position w:val="-6"/>
          <w:sz w:val="24"/>
        </w:rPr>
        <w:object w:dxaOrig="220" w:dyaOrig="220">
          <v:shape id="_x0000_i1040" type="#_x0000_t75" style="width:10.85pt;height:10.85pt" o:ole="">
            <v:imagedata r:id="rId33" o:title=""/>
          </v:shape>
          <o:OLEObject Type="Embed" ProgID="Equation.DSMT4" ShapeID="_x0000_i1040" DrawAspect="Content" ObjectID="_1433189629" r:id="rId38"/>
        </w:object>
      </w:r>
      <w:r w:rsidR="00687288" w:rsidRPr="00FE47D2">
        <w:rPr>
          <w:rFonts w:ascii="宋体" w:hAnsi="宋体" w:hint="eastAsia"/>
          <w:bCs/>
          <w:sz w:val="24"/>
        </w:rPr>
        <w:t>对应的</w:t>
      </w:r>
      <w:proofErr w:type="gramStart"/>
      <w:r w:rsidR="00687288" w:rsidRPr="00FE47D2">
        <w:rPr>
          <w:rFonts w:ascii="宋体" w:hAnsi="宋体" w:hint="eastAsia"/>
          <w:bCs/>
          <w:sz w:val="24"/>
        </w:rPr>
        <w:t>不</w:t>
      </w:r>
      <w:proofErr w:type="gramEnd"/>
      <w:r w:rsidR="00687288" w:rsidRPr="00FE47D2">
        <w:rPr>
          <w:rFonts w:ascii="宋体" w:hAnsi="宋体" w:hint="eastAsia"/>
          <w:bCs/>
          <w:sz w:val="24"/>
        </w:rPr>
        <w:t>同构的</w:t>
      </w:r>
      <w:proofErr w:type="gramStart"/>
      <w:r w:rsidR="00687288" w:rsidRPr="00FE47D2">
        <w:rPr>
          <w:rFonts w:ascii="宋体" w:hAnsi="宋体" w:hint="eastAsia"/>
          <w:bCs/>
          <w:sz w:val="24"/>
        </w:rPr>
        <w:t>图一定</w:t>
      </w:r>
      <w:proofErr w:type="gramEnd"/>
      <w:r w:rsidR="00687288" w:rsidRPr="00FE47D2">
        <w:rPr>
          <w:rFonts w:ascii="宋体" w:hAnsi="宋体" w:hint="eastAsia"/>
          <w:bCs/>
          <w:sz w:val="24"/>
        </w:rPr>
        <w:t>唯一</w:t>
      </w:r>
      <w:r w:rsidRPr="00FE47D2">
        <w:rPr>
          <w:rFonts w:ascii="宋体" w:hAnsi="宋体" w:hint="eastAsia"/>
          <w:bCs/>
          <w:sz w:val="24"/>
        </w:rPr>
        <w:t>;</w:t>
      </w:r>
    </w:p>
    <w:p w:rsidR="00021F31" w:rsidRPr="00FE47D2" w:rsidRDefault="00021F31" w:rsidP="00972B11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D)</w:t>
      </w:r>
      <w:r w:rsidR="00FE7AE7" w:rsidRPr="00FE47D2">
        <w:rPr>
          <w:rFonts w:ascii="宋体" w:hAnsi="宋体" w:hint="eastAsia"/>
          <w:bCs/>
          <w:sz w:val="24"/>
        </w:rPr>
        <w:t xml:space="preserve"> n</w:t>
      </w:r>
      <w:proofErr w:type="gramStart"/>
      <w:r w:rsidR="00FE7AE7" w:rsidRPr="00FE47D2">
        <w:rPr>
          <w:rFonts w:ascii="宋体" w:hAnsi="宋体" w:hint="eastAsia"/>
          <w:bCs/>
          <w:sz w:val="24"/>
        </w:rPr>
        <w:t>阶图</w:t>
      </w:r>
      <w:proofErr w:type="gramEnd"/>
      <w:r w:rsidR="00FE7AE7" w:rsidRPr="00FE47D2">
        <w:rPr>
          <w:rFonts w:ascii="宋体" w:hAnsi="宋体" w:hint="eastAsia"/>
          <w:bCs/>
          <w:sz w:val="24"/>
        </w:rPr>
        <w:t>G和它的补图</w:t>
      </w:r>
      <w:r w:rsidR="00FE7AE7" w:rsidRPr="00FE47D2">
        <w:rPr>
          <w:rFonts w:ascii="宋体" w:hAnsi="宋体"/>
          <w:bCs/>
          <w:position w:val="-6"/>
          <w:sz w:val="24"/>
        </w:rPr>
        <w:object w:dxaOrig="260" w:dyaOrig="320">
          <v:shape id="_x0000_i1041" type="#_x0000_t75" style="width:12.9pt;height:16.3pt" o:ole="">
            <v:imagedata r:id="rId39" o:title=""/>
          </v:shape>
          <o:OLEObject Type="Embed" ProgID="Equation.DSMT4" ShapeID="_x0000_i1041" DrawAspect="Content" ObjectID="_1433189630" r:id="rId40"/>
        </w:object>
      </w:r>
      <w:r w:rsidR="00FE7AE7" w:rsidRPr="00FE47D2">
        <w:rPr>
          <w:rFonts w:ascii="宋体" w:hAnsi="宋体" w:hint="eastAsia"/>
          <w:bCs/>
          <w:sz w:val="24"/>
        </w:rPr>
        <w:t>有相同的频序列</w:t>
      </w:r>
      <w:r w:rsidRPr="00FE47D2">
        <w:rPr>
          <w:rFonts w:ascii="宋体" w:hAnsi="宋体" w:hint="eastAsia"/>
          <w:bCs/>
          <w:sz w:val="24"/>
        </w:rPr>
        <w:t>.</w:t>
      </w:r>
    </w:p>
    <w:p w:rsidR="00021F31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2．</w:t>
      </w:r>
      <w:r w:rsidR="00320CD1" w:rsidRPr="00FE47D2">
        <w:rPr>
          <w:rFonts w:ascii="宋体" w:hAnsi="宋体" w:hint="eastAsia"/>
          <w:bCs/>
          <w:sz w:val="24"/>
        </w:rPr>
        <w:t>下列</w:t>
      </w:r>
      <w:r w:rsidR="000B58CF" w:rsidRPr="00FE47D2">
        <w:rPr>
          <w:rFonts w:ascii="宋体" w:hAnsi="宋体" w:hint="eastAsia"/>
          <w:bCs/>
          <w:sz w:val="24"/>
        </w:rPr>
        <w:t>有向</w:t>
      </w:r>
      <w:r w:rsidR="00320CD1" w:rsidRPr="00FE47D2">
        <w:rPr>
          <w:rFonts w:ascii="宋体" w:hAnsi="宋体" w:hint="eastAsia"/>
          <w:bCs/>
          <w:sz w:val="24"/>
        </w:rPr>
        <w:t>图中</w:t>
      </w:r>
      <w:r w:rsidR="000B58CF" w:rsidRPr="00FE47D2">
        <w:rPr>
          <w:rFonts w:ascii="宋体" w:hAnsi="宋体" w:hint="eastAsia"/>
          <w:bCs/>
          <w:sz w:val="24"/>
        </w:rPr>
        <w:t xml:space="preserve">是强连通图的是( </w:t>
      </w:r>
      <w:r w:rsidR="00874FC1" w:rsidRPr="00874FC1">
        <w:rPr>
          <w:rFonts w:ascii="宋体" w:hAnsi="宋体" w:hint="eastAsia"/>
          <w:b/>
          <w:bCs/>
          <w:sz w:val="24"/>
        </w:rPr>
        <w:t>A</w:t>
      </w:r>
      <w:r w:rsidR="000B58CF" w:rsidRPr="00FE47D2">
        <w:rPr>
          <w:rFonts w:ascii="宋体" w:hAnsi="宋体" w:hint="eastAsia"/>
          <w:bCs/>
          <w:sz w:val="24"/>
        </w:rPr>
        <w:t xml:space="preserve"> )</w:t>
      </w:r>
      <w:r w:rsidR="004C7004">
        <w:rPr>
          <w:rFonts w:ascii="宋体" w:hAnsi="宋体"/>
          <w:bCs/>
          <w:noProof/>
          <w:sz w:val="24"/>
        </w:rPr>
        <w:pict>
          <v:shape id="_x0000_s1179" type="#_x0000_t75" style="position:absolute;left:0;text-align:left;margin-left:283.5pt;margin-top:7.8pt;width:157.45pt;height:102.4pt;z-index:251660288;mso-position-horizontal-relative:text;mso-position-vertical-relative:text">
            <v:imagedata r:id="rId41" o:title=""/>
          </v:shape>
          <o:OLEObject Type="Embed" ProgID="Word.Picture.8" ShapeID="_x0000_s1179" DrawAspect="Content" ObjectID="_1433189638" r:id="rId42"/>
        </w:pict>
      </w:r>
      <w:r w:rsidR="004C7004">
        <w:rPr>
          <w:rFonts w:ascii="宋体" w:hAnsi="宋体"/>
          <w:bCs/>
          <w:noProof/>
          <w:sz w:val="24"/>
        </w:rPr>
        <w:pict>
          <v:shape id="_x0000_s1178" type="#_x0000_t75" style="position:absolute;left:0;text-align:left;margin-left:183.75pt;margin-top:7.8pt;width:157.45pt;height:102.4pt;z-index:251659264;mso-position-horizontal-relative:text;mso-position-vertical-relative:text">
            <v:imagedata r:id="rId43" o:title=""/>
          </v:shape>
          <o:OLEObject Type="Embed" ProgID="Word.Picture.8" ShapeID="_x0000_s1178" DrawAspect="Content" ObjectID="_1433189639" r:id="rId44"/>
        </w:pict>
      </w:r>
      <w:r w:rsidR="004C7004">
        <w:rPr>
          <w:rFonts w:ascii="宋体" w:hAnsi="宋体"/>
          <w:bCs/>
          <w:noProof/>
          <w:sz w:val="24"/>
        </w:rPr>
        <w:pict>
          <v:shape id="_x0000_s1177" type="#_x0000_t75" style="position:absolute;left:0;text-align:left;margin-left:84pt;margin-top:7.8pt;width:157.45pt;height:102.4pt;z-index:251658240;mso-position-horizontal-relative:text;mso-position-vertical-relative:text">
            <v:imagedata r:id="rId45" o:title=""/>
          </v:shape>
          <o:OLEObject Type="Embed" ProgID="Word.Picture.8" ShapeID="_x0000_s1177" DrawAspect="Content" ObjectID="_1433189640" r:id="rId46"/>
        </w:pict>
      </w:r>
      <w:r w:rsidR="004C7004">
        <w:rPr>
          <w:rFonts w:ascii="宋体" w:hAnsi="宋体"/>
          <w:bCs/>
          <w:noProof/>
          <w:sz w:val="24"/>
        </w:rPr>
        <w:pict>
          <v:shape id="_x0000_s1119" type="#_x0000_t75" style="position:absolute;left:0;text-align:left;margin-left:-15.75pt;margin-top:7.8pt;width:157.45pt;height:102.4pt;z-index:251656192;mso-position-horizontal-relative:text;mso-position-vertical-relative:text">
            <v:imagedata r:id="rId47" o:title=""/>
          </v:shape>
          <o:OLEObject Type="Embed" ProgID="Word.Picture.8" ShapeID="_x0000_s1119" DrawAspect="Content" ObjectID="_1433189641" r:id="rId48"/>
        </w:pict>
      </w:r>
    </w:p>
    <w:p w:rsidR="00545C19" w:rsidRPr="00070400" w:rsidRDefault="00545C19" w:rsidP="00021F31">
      <w:pPr>
        <w:rPr>
          <w:rFonts w:ascii="宋体" w:hAnsi="宋体"/>
          <w:bCs/>
          <w:sz w:val="24"/>
        </w:rPr>
      </w:pPr>
    </w:p>
    <w:p w:rsidR="000B58CF" w:rsidRPr="00FE47D2" w:rsidRDefault="000B58CF" w:rsidP="00021F31">
      <w:pPr>
        <w:rPr>
          <w:rFonts w:ascii="宋体" w:hAnsi="宋体"/>
          <w:bCs/>
          <w:sz w:val="24"/>
        </w:rPr>
      </w:pPr>
    </w:p>
    <w:p w:rsidR="00112BC4" w:rsidRDefault="00112BC4" w:rsidP="00021F31">
      <w:pPr>
        <w:rPr>
          <w:rFonts w:ascii="宋体" w:hAnsi="宋体"/>
          <w:bCs/>
          <w:sz w:val="24"/>
        </w:rPr>
      </w:pPr>
    </w:p>
    <w:p w:rsidR="00070400" w:rsidRDefault="00070400" w:rsidP="00021F31">
      <w:pPr>
        <w:rPr>
          <w:rFonts w:ascii="宋体" w:hAnsi="宋体"/>
          <w:bCs/>
          <w:sz w:val="24"/>
        </w:rPr>
      </w:pPr>
    </w:p>
    <w:p w:rsidR="00070400" w:rsidRPr="00FE47D2" w:rsidRDefault="00070400" w:rsidP="00021F31">
      <w:pPr>
        <w:rPr>
          <w:rFonts w:ascii="宋体" w:hAnsi="宋体"/>
          <w:bCs/>
          <w:sz w:val="24"/>
        </w:rPr>
      </w:pPr>
    </w:p>
    <w:p w:rsidR="00545C19" w:rsidRPr="00FE47D2" w:rsidRDefault="004D6694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3.</w:t>
      </w:r>
      <w:r w:rsidR="00112BC4" w:rsidRPr="00FE47D2">
        <w:rPr>
          <w:rFonts w:ascii="宋体" w:hAnsi="宋体" w:hint="eastAsia"/>
          <w:bCs/>
          <w:sz w:val="24"/>
        </w:rPr>
        <w:t>关于</w:t>
      </w:r>
      <w:r w:rsidR="00305063" w:rsidRPr="00FE47D2">
        <w:rPr>
          <w:rFonts w:ascii="宋体" w:hAnsi="宋体" w:hint="eastAsia"/>
          <w:bCs/>
          <w:sz w:val="24"/>
        </w:rPr>
        <w:t>欧拉图与哈密尔顿图的关系</w:t>
      </w:r>
      <w:r w:rsidR="00112BC4" w:rsidRPr="00FE47D2">
        <w:rPr>
          <w:rFonts w:ascii="宋体" w:hAnsi="宋体" w:hint="eastAsia"/>
          <w:bCs/>
          <w:sz w:val="24"/>
        </w:rPr>
        <w:t>，下面说法正确</w:t>
      </w:r>
      <w:r w:rsidRPr="00FE47D2">
        <w:rPr>
          <w:rFonts w:ascii="宋体" w:hAnsi="宋体" w:hint="eastAsia"/>
          <w:bCs/>
          <w:sz w:val="24"/>
        </w:rPr>
        <w:t xml:space="preserve">的是( </w:t>
      </w:r>
      <w:r w:rsidR="007345BB">
        <w:rPr>
          <w:rFonts w:ascii="宋体" w:hAnsi="宋体" w:hint="eastAsia"/>
          <w:b/>
          <w:bCs/>
          <w:sz w:val="24"/>
        </w:rPr>
        <w:t>C</w:t>
      </w:r>
      <w:r w:rsidRPr="00FE47D2">
        <w:rPr>
          <w:rFonts w:ascii="宋体" w:hAnsi="宋体" w:hint="eastAsia"/>
          <w:bCs/>
          <w:sz w:val="24"/>
        </w:rPr>
        <w:t xml:space="preserve">  )</w:t>
      </w:r>
    </w:p>
    <w:p w:rsidR="00974915" w:rsidRPr="00FE47D2" w:rsidRDefault="00112BC4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A) </w:t>
      </w:r>
      <w:r w:rsidR="00974915" w:rsidRPr="00FE47D2">
        <w:rPr>
          <w:rFonts w:ascii="宋体" w:hAnsi="宋体" w:hint="eastAsia"/>
          <w:bCs/>
          <w:sz w:val="24"/>
        </w:rPr>
        <w:t>欧拉图一定是哈密尔顿图</w:t>
      </w:r>
      <w:r w:rsidR="00D420D1" w:rsidRPr="00FE47D2">
        <w:rPr>
          <w:rFonts w:ascii="宋体" w:hAnsi="宋体" w:hint="eastAsia"/>
          <w:bCs/>
          <w:sz w:val="24"/>
        </w:rPr>
        <w:t xml:space="preserve">； </w:t>
      </w:r>
    </w:p>
    <w:p w:rsidR="00974915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B)</w:t>
      </w:r>
      <w:r w:rsidR="00974915" w:rsidRPr="00FE47D2">
        <w:rPr>
          <w:rFonts w:ascii="宋体" w:hAnsi="宋体" w:hint="eastAsia"/>
          <w:bCs/>
          <w:sz w:val="24"/>
        </w:rPr>
        <w:t xml:space="preserve"> 哈密尔顿图一定是欧拉图</w:t>
      </w:r>
      <w:r w:rsidRPr="00FE47D2">
        <w:rPr>
          <w:rFonts w:ascii="宋体" w:hAnsi="宋体" w:hint="eastAsia"/>
          <w:bCs/>
          <w:sz w:val="24"/>
        </w:rPr>
        <w:t>；</w:t>
      </w:r>
    </w:p>
    <w:p w:rsidR="00974915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C) </w:t>
      </w:r>
      <w:r w:rsidR="00974915" w:rsidRPr="00FE47D2">
        <w:rPr>
          <w:rFonts w:ascii="宋体" w:hAnsi="宋体" w:hint="eastAsia"/>
          <w:bCs/>
          <w:sz w:val="24"/>
        </w:rPr>
        <w:t>存在既不是欧拉图又不是哈密尔顿图的图</w:t>
      </w:r>
      <w:r w:rsidRPr="00FE47D2">
        <w:rPr>
          <w:rFonts w:ascii="宋体" w:hAnsi="宋体" w:hint="eastAsia"/>
          <w:bCs/>
          <w:sz w:val="24"/>
        </w:rPr>
        <w:t>；</w:t>
      </w:r>
    </w:p>
    <w:p w:rsidR="00612436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D) </w:t>
      </w:r>
      <w:r w:rsidR="008D7AF1" w:rsidRPr="00FE47D2">
        <w:rPr>
          <w:rFonts w:ascii="宋体" w:hAnsi="宋体" w:hint="eastAsia"/>
          <w:bCs/>
          <w:sz w:val="24"/>
        </w:rPr>
        <w:t>欧拉图与哈密尔顿图都可以进行圈分解</w:t>
      </w:r>
      <w:r w:rsidRPr="00FE47D2">
        <w:rPr>
          <w:rFonts w:ascii="宋体" w:hAnsi="宋体" w:hint="eastAsia"/>
          <w:bCs/>
          <w:sz w:val="24"/>
        </w:rPr>
        <w:t>。</w:t>
      </w:r>
    </w:p>
    <w:p w:rsidR="004D6694" w:rsidRPr="00FE47D2" w:rsidRDefault="00A8445A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4.下列说法中正确的是( </w:t>
      </w:r>
      <w:r w:rsidR="00DD2C08" w:rsidRPr="00DD2C08">
        <w:rPr>
          <w:rFonts w:ascii="宋体" w:hAnsi="宋体" w:hint="eastAsia"/>
          <w:b/>
          <w:bCs/>
          <w:sz w:val="24"/>
        </w:rPr>
        <w:t>B</w:t>
      </w:r>
      <w:r w:rsidRPr="00FE47D2">
        <w:rPr>
          <w:rFonts w:ascii="宋体" w:hAnsi="宋体" w:hint="eastAsia"/>
          <w:bCs/>
          <w:sz w:val="24"/>
        </w:rPr>
        <w:t xml:space="preserve">  )</w:t>
      </w:r>
    </w:p>
    <w:p w:rsidR="00A8445A" w:rsidRPr="00FE47D2" w:rsidRDefault="00A8445A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A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任意</w:t>
      </w:r>
      <w:proofErr w:type="gramStart"/>
      <w:r w:rsidR="00CC4B31" w:rsidRPr="00FE47D2">
        <w:rPr>
          <w:rFonts w:ascii="宋体" w:hAnsi="宋体" w:hint="eastAsia"/>
          <w:bCs/>
          <w:sz w:val="24"/>
        </w:rPr>
        <w:t>一个图均存在</w:t>
      </w:r>
      <w:proofErr w:type="gramEnd"/>
      <w:r w:rsidR="00CC4B31" w:rsidRPr="00FE47D2">
        <w:rPr>
          <w:rFonts w:ascii="宋体" w:hAnsi="宋体" w:hint="eastAsia"/>
          <w:bCs/>
          <w:sz w:val="24"/>
        </w:rPr>
        <w:t>完美匹配</w:t>
      </w:r>
      <w:r w:rsidRPr="00FE47D2">
        <w:rPr>
          <w:rFonts w:ascii="宋体" w:hAnsi="宋体" w:hint="eastAsia"/>
          <w:bCs/>
          <w:sz w:val="24"/>
        </w:rPr>
        <w:t>；</w:t>
      </w:r>
    </w:p>
    <w:p w:rsidR="00A8445A" w:rsidRPr="00FE47D2" w:rsidRDefault="00A8445A" w:rsidP="00A8445A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B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k(</w:t>
      </w:r>
      <w:r w:rsidR="00CC4B31" w:rsidRPr="00FE47D2">
        <w:rPr>
          <w:rFonts w:ascii="宋体" w:hAnsi="宋体"/>
          <w:bCs/>
          <w:position w:val="-10"/>
          <w:sz w:val="24"/>
        </w:rPr>
        <w:object w:dxaOrig="600" w:dyaOrig="320">
          <v:shape id="_x0000_i1042" type="#_x0000_t75" style="width:29.9pt;height:16.3pt" o:ole="">
            <v:imagedata r:id="rId49" o:title=""/>
          </v:shape>
          <o:OLEObject Type="Embed" ProgID="Equation.DSMT4" ShapeID="_x0000_i1042" DrawAspect="Content" ObjectID="_1433189631" r:id="rId50"/>
        </w:object>
      </w:r>
      <w:r w:rsidR="00CC4B31" w:rsidRPr="00FE47D2">
        <w:rPr>
          <w:rFonts w:ascii="宋体" w:hAnsi="宋体" w:hint="eastAsia"/>
          <w:bCs/>
          <w:sz w:val="24"/>
        </w:rPr>
        <w:t>正则偶图一定存在完美匹配</w:t>
      </w:r>
      <w:r w:rsidRPr="00FE47D2">
        <w:rPr>
          <w:rFonts w:ascii="宋体" w:hAnsi="宋体" w:hint="eastAsia"/>
          <w:bCs/>
          <w:sz w:val="24"/>
        </w:rPr>
        <w:t>；</w:t>
      </w:r>
    </w:p>
    <w:p w:rsidR="00A8445A" w:rsidRPr="00FE47D2" w:rsidRDefault="00A8445A" w:rsidP="00A8445A">
      <w:pPr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C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匈牙利算法不能求出偶图的最大匹配</w:t>
      </w:r>
      <w:r w:rsidR="00D07801" w:rsidRPr="00FE47D2">
        <w:rPr>
          <w:rFonts w:ascii="宋体" w:hAnsi="宋体" w:hint="eastAsia"/>
          <w:bCs/>
          <w:sz w:val="24"/>
        </w:rPr>
        <w:t>，只能用它求偶图的完美匹配</w:t>
      </w:r>
      <w:r w:rsidRPr="00FE47D2">
        <w:rPr>
          <w:rFonts w:ascii="宋体" w:hAnsi="宋体" w:hint="eastAsia"/>
          <w:b/>
          <w:bCs/>
          <w:sz w:val="24"/>
        </w:rPr>
        <w:t>；</w:t>
      </w:r>
    </w:p>
    <w:p w:rsidR="00A8445A" w:rsidRDefault="00A8445A" w:rsidP="00A8445A">
      <w:pPr>
        <w:rPr>
          <w:rFonts w:ascii="宋体" w:hAnsi="宋体"/>
          <w:b/>
          <w:bCs/>
          <w:sz w:val="24"/>
        </w:rPr>
      </w:pPr>
      <w:r w:rsidRPr="00421FC4">
        <w:rPr>
          <w:rFonts w:ascii="宋体" w:hAnsi="宋体" w:hint="eastAsia"/>
          <w:bCs/>
          <w:sz w:val="24"/>
        </w:rPr>
        <w:t>(D)</w:t>
      </w:r>
      <w:r w:rsidR="00D07801" w:rsidRPr="00FE47D2">
        <w:rPr>
          <w:rFonts w:ascii="宋体" w:hAnsi="宋体" w:hint="eastAsia"/>
          <w:b/>
          <w:bCs/>
          <w:sz w:val="24"/>
        </w:rPr>
        <w:t xml:space="preserve"> </w:t>
      </w:r>
      <w:r w:rsidR="00D07801" w:rsidRPr="00FE47D2">
        <w:rPr>
          <w:rFonts w:ascii="宋体" w:hAnsi="宋体" w:hint="eastAsia"/>
          <w:bCs/>
          <w:sz w:val="24"/>
        </w:rPr>
        <w:t>图G的一个完美匹配实际上就是它的一个1因子</w:t>
      </w:r>
      <w:r w:rsidR="00977B75" w:rsidRPr="00FE47D2">
        <w:rPr>
          <w:rFonts w:ascii="宋体" w:hAnsi="宋体" w:hint="eastAsia"/>
          <w:b/>
          <w:bCs/>
          <w:sz w:val="24"/>
        </w:rPr>
        <w:t>。</w:t>
      </w:r>
    </w:p>
    <w:p w:rsidR="00612436" w:rsidRPr="00FE47D2" w:rsidRDefault="00612436" w:rsidP="00A8445A">
      <w:pPr>
        <w:rPr>
          <w:rFonts w:ascii="宋体" w:hAnsi="宋体"/>
          <w:b/>
          <w:bCs/>
          <w:sz w:val="24"/>
        </w:rPr>
      </w:pPr>
    </w:p>
    <w:p w:rsidR="002764A3" w:rsidRDefault="00FF556C" w:rsidP="00FE47D2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三、 (</w:t>
      </w:r>
      <w:r w:rsidR="00827AA7" w:rsidRPr="00FE47D2">
        <w:rPr>
          <w:rFonts w:ascii="宋体" w:hAnsi="宋体" w:hint="eastAsia"/>
          <w:bCs/>
          <w:sz w:val="24"/>
        </w:rPr>
        <w:t>10</w:t>
      </w:r>
      <w:r w:rsidRPr="00FE47D2">
        <w:rPr>
          <w:rFonts w:ascii="宋体" w:hAnsi="宋体" w:hint="eastAsia"/>
          <w:bCs/>
          <w:sz w:val="24"/>
        </w:rPr>
        <w:t>分)</w:t>
      </w:r>
      <w:r w:rsidR="00F47953" w:rsidRPr="00FE47D2">
        <w:rPr>
          <w:rFonts w:ascii="宋体" w:hAnsi="宋体" w:hint="eastAsia"/>
          <w:bCs/>
          <w:sz w:val="24"/>
        </w:rPr>
        <w:t>若阶为25且边数为62的图G的每个顶点</w:t>
      </w:r>
      <w:proofErr w:type="gramStart"/>
      <w:r w:rsidR="00F47953" w:rsidRPr="00FE47D2">
        <w:rPr>
          <w:rFonts w:ascii="宋体" w:hAnsi="宋体" w:hint="eastAsia"/>
          <w:bCs/>
          <w:sz w:val="24"/>
        </w:rPr>
        <w:t>的度只可能</w:t>
      </w:r>
      <w:proofErr w:type="gramEnd"/>
      <w:r w:rsidR="00F47953" w:rsidRPr="00FE47D2">
        <w:rPr>
          <w:rFonts w:ascii="宋体" w:hAnsi="宋体" w:hint="eastAsia"/>
          <w:bCs/>
          <w:sz w:val="24"/>
        </w:rPr>
        <w:t>为3，4，5或6，且有两个度为4的顶点，11个度为6的顶点，求G中5度顶点的个数。</w:t>
      </w:r>
    </w:p>
    <w:p w:rsidR="00FE47D2" w:rsidRDefault="00C956E5" w:rsidP="00FE47D2">
      <w:pPr>
        <w:rPr>
          <w:rFonts w:ascii="宋体" w:hAnsi="宋体"/>
          <w:bCs/>
          <w:sz w:val="24"/>
        </w:rPr>
      </w:pPr>
      <w:r w:rsidRPr="00C956E5">
        <w:rPr>
          <w:rFonts w:ascii="宋体" w:hAnsi="宋体" w:hint="eastAsia"/>
          <w:b/>
          <w:bCs/>
          <w:sz w:val="24"/>
        </w:rPr>
        <w:t>解：</w:t>
      </w:r>
      <w:r w:rsidR="00612436" w:rsidRPr="00612436">
        <w:rPr>
          <w:rFonts w:ascii="宋体" w:hAnsi="宋体" w:hint="eastAsia"/>
          <w:bCs/>
          <w:sz w:val="24"/>
        </w:rPr>
        <w:t>设</w:t>
      </w:r>
      <w:r w:rsidR="00612436" w:rsidRPr="00FE47D2">
        <w:rPr>
          <w:rFonts w:ascii="宋体" w:hAnsi="宋体" w:hint="eastAsia"/>
          <w:bCs/>
          <w:sz w:val="24"/>
        </w:rPr>
        <w:t>5度顶点的个数</w:t>
      </w:r>
      <w:r w:rsidR="00612436">
        <w:rPr>
          <w:rFonts w:ascii="宋体" w:hAnsi="宋体" w:hint="eastAsia"/>
          <w:bCs/>
          <w:sz w:val="24"/>
        </w:rPr>
        <w:t>为x，则</w:t>
      </w:r>
    </w:p>
    <w:p w:rsidR="00612436" w:rsidRPr="00612436" w:rsidRDefault="00612436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</w:t>
      </w:r>
      <m:oMath>
        <m:r>
          <m:rPr>
            <m:sty m:val="p"/>
          </m:rPr>
          <w:rPr>
            <w:rFonts w:ascii="Cambria Math" w:hAnsi="Cambria Math"/>
            <w:sz w:val="24"/>
          </w:rPr>
          <m:t>2*4+11*6+5x+3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5-11-4-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*62</m:t>
        </m:r>
      </m:oMath>
    </w:p>
    <w:p w:rsidR="00C956E5" w:rsidRDefault="002D2D6E" w:rsidP="00FE47D2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解得，x=？，所以……</w:t>
      </w:r>
    </w:p>
    <w:p w:rsidR="002D2D6E" w:rsidRDefault="002D2D6E" w:rsidP="00FE47D2">
      <w:pPr>
        <w:rPr>
          <w:rFonts w:ascii="宋体" w:hAnsi="宋体"/>
          <w:bCs/>
          <w:sz w:val="24"/>
        </w:rPr>
      </w:pPr>
    </w:p>
    <w:p w:rsidR="002764A3" w:rsidRPr="00FE47D2" w:rsidRDefault="00FF556C" w:rsidP="00C956E5">
      <w:pPr>
        <w:rPr>
          <w:rFonts w:ascii="宋体" w:hAnsi="宋体"/>
          <w:sz w:val="24"/>
        </w:rPr>
      </w:pPr>
      <w:r w:rsidRPr="00FE47D2">
        <w:rPr>
          <w:rFonts w:ascii="宋体" w:hAnsi="宋体" w:hint="eastAsia"/>
          <w:bCs/>
          <w:sz w:val="24"/>
        </w:rPr>
        <w:t>四，</w:t>
      </w:r>
      <w:r w:rsidR="0098330C" w:rsidRPr="00FE47D2">
        <w:rPr>
          <w:rFonts w:ascii="宋体" w:hAnsi="宋体" w:hint="eastAsia"/>
          <w:bCs/>
          <w:sz w:val="24"/>
        </w:rPr>
        <w:t>(</w:t>
      </w:r>
      <w:r w:rsidR="00827AA7" w:rsidRPr="00FE47D2">
        <w:rPr>
          <w:rFonts w:ascii="宋体" w:hAnsi="宋体" w:hint="eastAsia"/>
          <w:bCs/>
          <w:sz w:val="24"/>
        </w:rPr>
        <w:t>8</w:t>
      </w:r>
      <w:r w:rsidR="00EE66C3" w:rsidRPr="00FE47D2">
        <w:rPr>
          <w:rFonts w:ascii="宋体" w:hAnsi="宋体" w:hint="eastAsia"/>
          <w:bCs/>
          <w:sz w:val="24"/>
        </w:rPr>
        <w:t>分</w:t>
      </w:r>
      <w:r w:rsidR="0098330C" w:rsidRPr="00FE47D2">
        <w:rPr>
          <w:rFonts w:ascii="宋体" w:hAnsi="宋体" w:hint="eastAsia"/>
          <w:bCs/>
          <w:sz w:val="24"/>
        </w:rPr>
        <w:t>)</w:t>
      </w:r>
      <w:r w:rsidR="003737B4" w:rsidRPr="00FE47D2">
        <w:rPr>
          <w:rFonts w:ascii="宋体" w:hAnsi="宋体" w:hint="eastAsia"/>
          <w:bCs/>
          <w:sz w:val="24"/>
        </w:rPr>
        <w:t>求下图的最小生成树</w:t>
      </w:r>
      <w:r w:rsidR="003737B4" w:rsidRPr="00FE47D2">
        <w:rPr>
          <w:rFonts w:ascii="宋体" w:hAnsi="宋体"/>
          <w:sz w:val="24"/>
        </w:rPr>
        <w:t>（</w:t>
      </w:r>
      <w:r w:rsidR="002764A3" w:rsidRPr="00FE47D2">
        <w:rPr>
          <w:rFonts w:ascii="宋体" w:hAnsi="宋体"/>
          <w:sz w:val="24"/>
        </w:rPr>
        <w:t>不要求中间过程，只要求画出</w:t>
      </w:r>
      <w:r w:rsidR="001F535D" w:rsidRPr="00FE47D2">
        <w:rPr>
          <w:rFonts w:ascii="宋体" w:hAnsi="宋体" w:hint="eastAsia"/>
          <w:sz w:val="24"/>
        </w:rPr>
        <w:t>最</w:t>
      </w:r>
    </w:p>
    <w:p w:rsidR="003737B4" w:rsidRDefault="003737B4" w:rsidP="00FE47D2">
      <w:pPr>
        <w:ind w:firstLineChars="200" w:firstLine="480"/>
        <w:rPr>
          <w:rFonts w:ascii="宋体" w:hAnsi="宋体"/>
          <w:sz w:val="24"/>
        </w:rPr>
      </w:pPr>
      <w:r w:rsidRPr="00FE47D2">
        <w:rPr>
          <w:rFonts w:ascii="宋体" w:hAnsi="宋体" w:hint="eastAsia"/>
          <w:sz w:val="24"/>
        </w:rPr>
        <w:t>小生成</w:t>
      </w:r>
      <w:r w:rsidRPr="00FE47D2">
        <w:rPr>
          <w:rFonts w:ascii="宋体" w:hAnsi="宋体"/>
          <w:sz w:val="24"/>
        </w:rPr>
        <w:t>树, 并给出</w:t>
      </w:r>
      <w:r w:rsidRPr="00FE47D2">
        <w:rPr>
          <w:rFonts w:ascii="宋体" w:hAnsi="宋体"/>
          <w:i/>
          <w:sz w:val="24"/>
        </w:rPr>
        <w:t>T</w:t>
      </w:r>
      <w:r w:rsidRPr="00FE47D2">
        <w:rPr>
          <w:rFonts w:ascii="宋体" w:hAnsi="宋体"/>
          <w:sz w:val="24"/>
        </w:rPr>
        <w:t>的权和）。</w:t>
      </w:r>
    </w:p>
    <w:p w:rsidR="00972B11" w:rsidRPr="00972B11" w:rsidRDefault="00972B11" w:rsidP="00972B11">
      <w:pPr>
        <w:rPr>
          <w:rFonts w:ascii="宋体" w:hAnsi="宋体"/>
          <w:b/>
          <w:sz w:val="24"/>
        </w:rPr>
      </w:pPr>
      <w:r w:rsidRPr="00972B11">
        <w:rPr>
          <w:rFonts w:ascii="宋体" w:hAnsi="宋体" w:hint="eastAsia"/>
          <w:b/>
          <w:sz w:val="24"/>
        </w:rPr>
        <w:t>解：</w:t>
      </w:r>
      <w:r w:rsidRPr="00972B11">
        <w:rPr>
          <w:rFonts w:ascii="宋体" w:hAnsi="宋体" w:hint="eastAsia"/>
          <w:sz w:val="24"/>
        </w:rPr>
        <w:t>T=1+1+1+1+1+4+3</w:t>
      </w:r>
      <w:r>
        <w:rPr>
          <w:rFonts w:ascii="宋体" w:hAnsi="宋体" w:hint="eastAsia"/>
          <w:sz w:val="24"/>
        </w:rPr>
        <w:t>=1</w:t>
      </w:r>
      <w:r w:rsidR="00017B52">
        <w:rPr>
          <w:rFonts w:ascii="宋体" w:hAnsi="宋体" w:hint="eastAsia"/>
          <w:sz w:val="24"/>
        </w:rPr>
        <w:t>2</w:t>
      </w:r>
    </w:p>
    <w:p w:rsidR="003F3A3B" w:rsidRDefault="00972B11" w:rsidP="00FE47D2">
      <w:pPr>
        <w:rPr>
          <w:rFonts w:ascii="宋体" w:hAnsi="宋体"/>
          <w:b/>
          <w:bCs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6D30C7F5" wp14:editId="0374037C">
            <wp:simplePos x="0" y="0"/>
            <wp:positionH relativeFrom="column">
              <wp:posOffset>3187197</wp:posOffset>
            </wp:positionH>
            <wp:positionV relativeFrom="paragraph">
              <wp:posOffset>2576</wp:posOffset>
            </wp:positionV>
            <wp:extent cx="2066925" cy="1388745"/>
            <wp:effectExtent l="0" t="0" r="9525" b="1905"/>
            <wp:wrapNone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388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2B11" w:rsidRDefault="00972B11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D3C2A07" wp14:editId="3825393E">
                <wp:simplePos x="0" y="0"/>
                <wp:positionH relativeFrom="column">
                  <wp:posOffset>1688465</wp:posOffset>
                </wp:positionH>
                <wp:positionV relativeFrom="paragraph">
                  <wp:posOffset>154305</wp:posOffset>
                </wp:positionV>
                <wp:extent cx="0" cy="767715"/>
                <wp:effectExtent l="38100" t="38100" r="57150" b="51435"/>
                <wp:wrapNone/>
                <wp:docPr id="295" name="直接连接符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771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95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95pt,12.15pt" to="132.95pt,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7DBAD0" wp14:editId="3974ABEF">
                <wp:simplePos x="0" y="0"/>
                <wp:positionH relativeFrom="column">
                  <wp:posOffset>1256665</wp:posOffset>
                </wp:positionH>
                <wp:positionV relativeFrom="paragraph">
                  <wp:posOffset>154940</wp:posOffset>
                </wp:positionV>
                <wp:extent cx="431165" cy="344805"/>
                <wp:effectExtent l="38100" t="38100" r="64135" b="55245"/>
                <wp:wrapNone/>
                <wp:docPr id="294" name="直接连接符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165" cy="3448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4" o:spid="_x0000_s1026" style="position:absolute;left:0;text-align:lef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95pt,12.2pt" to="132.9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F4B8BB" wp14:editId="065FADA9">
                <wp:simplePos x="0" y="0"/>
                <wp:positionH relativeFrom="column">
                  <wp:posOffset>898058</wp:posOffset>
                </wp:positionH>
                <wp:positionV relativeFrom="paragraph">
                  <wp:posOffset>149572</wp:posOffset>
                </wp:positionV>
                <wp:extent cx="353683" cy="344805"/>
                <wp:effectExtent l="38100" t="38100" r="66040" b="55245"/>
                <wp:wrapNone/>
                <wp:docPr id="293" name="直接连接符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683" cy="3448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3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.7pt,11.8pt" to="98.5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95EA10" wp14:editId="55412E18">
                <wp:simplePos x="0" y="0"/>
                <wp:positionH relativeFrom="column">
                  <wp:posOffset>466737</wp:posOffset>
                </wp:positionH>
                <wp:positionV relativeFrom="paragraph">
                  <wp:posOffset>149572</wp:posOffset>
                </wp:positionV>
                <wp:extent cx="431321" cy="345057"/>
                <wp:effectExtent l="38100" t="38100" r="64135" b="55245"/>
                <wp:wrapNone/>
                <wp:docPr id="292" name="直接连接符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321" cy="34505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2" o:spid="_x0000_s1026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11.8pt" to="70.7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923718" wp14:editId="44586E88">
                <wp:simplePos x="0" y="0"/>
                <wp:positionH relativeFrom="column">
                  <wp:posOffset>95801</wp:posOffset>
                </wp:positionH>
                <wp:positionV relativeFrom="paragraph">
                  <wp:posOffset>149572</wp:posOffset>
                </wp:positionV>
                <wp:extent cx="793379" cy="0"/>
                <wp:effectExtent l="38100" t="38100" r="64135" b="57150"/>
                <wp:wrapNone/>
                <wp:docPr id="291" name="直接连接符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3379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1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55pt,11.8pt" to="70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9536F1" wp14:editId="6A6985BA">
                <wp:simplePos x="0" y="0"/>
                <wp:positionH relativeFrom="column">
                  <wp:posOffset>86995</wp:posOffset>
                </wp:positionH>
                <wp:positionV relativeFrom="paragraph">
                  <wp:posOffset>157480</wp:posOffset>
                </wp:positionV>
                <wp:extent cx="0" cy="767715"/>
                <wp:effectExtent l="38100" t="38100" r="57150" b="51435"/>
                <wp:wrapNone/>
                <wp:docPr id="289" name="直接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771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89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.85pt,12.4pt" to="6.8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" strokecolor="black [3040]">
                <v:stroke startarrow="oval" endarrow="oval"/>
              </v:line>
            </w:pict>
          </mc:Fallback>
        </mc:AlternateContent>
      </w:r>
    </w:p>
    <w:p w:rsidR="00972B11" w:rsidRDefault="00972B11" w:rsidP="00FE47D2">
      <w:pPr>
        <w:rPr>
          <w:rFonts w:ascii="宋体" w:hAnsi="宋体"/>
          <w:b/>
          <w:bCs/>
          <w:sz w:val="24"/>
        </w:rPr>
      </w:pPr>
    </w:p>
    <w:p w:rsidR="00972B11" w:rsidRDefault="00972B11" w:rsidP="00FE47D2">
      <w:pPr>
        <w:rPr>
          <w:rFonts w:ascii="宋体" w:hAnsi="宋体"/>
          <w:b/>
          <w:bCs/>
          <w:sz w:val="24"/>
        </w:rPr>
      </w:pPr>
    </w:p>
    <w:p w:rsidR="00972B11" w:rsidRDefault="00972B11" w:rsidP="00FE47D2">
      <w:pPr>
        <w:rPr>
          <w:rFonts w:ascii="宋体" w:hAnsi="宋体"/>
          <w:b/>
          <w:bCs/>
          <w:sz w:val="24"/>
        </w:rPr>
      </w:pPr>
    </w:p>
    <w:p w:rsidR="00972B11" w:rsidRDefault="00972B11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05A2AF8" wp14:editId="0E2F40D7">
                <wp:simplePos x="0" y="0"/>
                <wp:positionH relativeFrom="column">
                  <wp:posOffset>87175</wp:posOffset>
                </wp:positionH>
                <wp:positionV relativeFrom="paragraph">
                  <wp:posOffset>124807</wp:posOffset>
                </wp:positionV>
                <wp:extent cx="802256" cy="36"/>
                <wp:effectExtent l="38100" t="38100" r="55245" b="57150"/>
                <wp:wrapNone/>
                <wp:docPr id="290" name="直接连接符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2256" cy="3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0" o:spid="_x0000_s1026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85pt,9.85pt" to="70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" strokecolor="black [3040]">
                <v:stroke startarrow="oval" endarrow="oval"/>
              </v:line>
            </w:pict>
          </mc:Fallback>
        </mc:AlternateContent>
      </w:r>
    </w:p>
    <w:p w:rsidR="00972B11" w:rsidRPr="00FE47D2" w:rsidRDefault="00972B11" w:rsidP="00FE47D2">
      <w:pPr>
        <w:rPr>
          <w:rFonts w:ascii="宋体" w:hAnsi="宋体"/>
          <w:b/>
          <w:bCs/>
          <w:sz w:val="24"/>
        </w:rPr>
      </w:pPr>
    </w:p>
    <w:p w:rsidR="00FE47D2" w:rsidRPr="00FE47D2" w:rsidRDefault="003F3A3B" w:rsidP="00FE47D2">
      <w:pPr>
        <w:ind w:leftChars="67" w:left="141" w:firstLineChars="50" w:firstLine="120"/>
        <w:rPr>
          <w:rFonts w:ascii="宋体" w:hAnsi="宋体"/>
          <w:sz w:val="24"/>
        </w:rPr>
      </w:pPr>
      <w:r w:rsidRPr="00FE47D2">
        <w:rPr>
          <w:rFonts w:ascii="宋体" w:hAnsi="宋体" w:hint="eastAsia"/>
          <w:sz w:val="24"/>
        </w:rPr>
        <w:lastRenderedPageBreak/>
        <w:t>五．(</w:t>
      </w:r>
      <w:r w:rsidR="00827AA7" w:rsidRPr="00FE47D2">
        <w:rPr>
          <w:rFonts w:ascii="宋体" w:hAnsi="宋体" w:hint="eastAsia"/>
          <w:sz w:val="24"/>
        </w:rPr>
        <w:t>8</w:t>
      </w:r>
      <w:r w:rsidRPr="00FE47D2">
        <w:rPr>
          <w:rFonts w:ascii="宋体" w:hAnsi="宋体" w:hint="eastAsia"/>
          <w:sz w:val="24"/>
        </w:rPr>
        <w:t>分)求下图的k色多项式。</w:t>
      </w:r>
    </w:p>
    <w:p w:rsidR="003F3A3B" w:rsidRDefault="002F152E" w:rsidP="00FE47D2">
      <w:pPr>
        <w:ind w:leftChars="67" w:left="141" w:firstLineChars="50" w:firstLine="12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c">
            <w:drawing>
              <wp:inline distT="0" distB="0" distL="0" distR="0">
                <wp:extent cx="2044700" cy="1098550"/>
                <wp:effectExtent l="19050" t="95250" r="69850" b="0"/>
                <wp:docPr id="435" name="画布 4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416"/>
                        <wps:cNvCnPr/>
                        <wps:spPr bwMode="auto">
                          <a:xfrm>
                            <a:off x="1647851" y="760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17"/>
                        <wps:cNvCnPr/>
                        <wps:spPr bwMode="auto">
                          <a:xfrm>
                            <a:off x="1647851" y="27483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18"/>
                        <wps:cNvCnPr/>
                        <wps:spPr bwMode="auto">
                          <a:xfrm>
                            <a:off x="1647851" y="571401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" name="Group 4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44700" cy="685526"/>
                            <a:chOff x="1040" y="1248"/>
                            <a:chExt cx="1288" cy="432"/>
                          </a:xfrm>
                        </wpg:grpSpPr>
                        <wps:wsp>
                          <wps:cNvPr id="6" name="Line 420"/>
                          <wps:cNvCnPr/>
                          <wps:spPr bwMode="auto">
                            <a:xfrm>
                              <a:off x="2328" y="129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21"/>
                          <wps:cNvCnPr/>
                          <wps:spPr bwMode="auto">
                            <a:xfrm>
                              <a:off x="2328" y="142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22"/>
                          <wps:cNvCnPr/>
                          <wps:spPr bwMode="auto">
                            <a:xfrm>
                              <a:off x="2328" y="1608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23"/>
                          <wps:cNvCnPr/>
                          <wps:spPr bwMode="auto">
                            <a:xfrm>
                              <a:off x="1200" y="1248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424"/>
                          <wps:cNvCnPr/>
                          <wps:spPr bwMode="auto">
                            <a:xfrm>
                              <a:off x="1824" y="1248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425"/>
                          <wps:cNvCnPr/>
                          <wps:spPr bwMode="auto">
                            <a:xfrm flipH="1">
                              <a:off x="1200" y="1248"/>
                              <a:ext cx="624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426"/>
                          <wps:cNvCnPr/>
                          <wps:spPr bwMode="auto">
                            <a:xfrm>
                              <a:off x="1200" y="1248"/>
                              <a:ext cx="624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27"/>
                          <wps:cNvCnPr/>
                          <wps:spPr bwMode="auto">
                            <a:xfrm>
                              <a:off x="1824" y="1488"/>
                              <a:ext cx="0" cy="19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28"/>
                          <wps:cNvCnPr/>
                          <wps:spPr bwMode="auto">
                            <a:xfrm flipH="1">
                              <a:off x="1200" y="1488"/>
                              <a:ext cx="624" cy="19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" name="Freeform 429"/>
                          <wps:cNvSpPr>
                            <a:spLocks/>
                          </wps:cNvSpPr>
                          <wps:spPr bwMode="auto">
                            <a:xfrm>
                              <a:off x="1824" y="1248"/>
                              <a:ext cx="160" cy="432"/>
                            </a:xfrm>
                            <a:custGeom>
                              <a:avLst/>
                              <a:gdLst>
                                <a:gd name="T0" fmla="*/ 0 w 160"/>
                                <a:gd name="T1" fmla="*/ 0 h 432"/>
                                <a:gd name="T2" fmla="*/ 96 w 160"/>
                                <a:gd name="T3" fmla="*/ 96 h 432"/>
                                <a:gd name="T4" fmla="*/ 144 w 160"/>
                                <a:gd name="T5" fmla="*/ 288 h 432"/>
                                <a:gd name="T6" fmla="*/ 0 w 160"/>
                                <a:gd name="T7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0" h="432">
                                  <a:moveTo>
                                    <a:pt x="0" y="0"/>
                                  </a:moveTo>
                                  <a:cubicBezTo>
                                    <a:pt x="36" y="24"/>
                                    <a:pt x="72" y="48"/>
                                    <a:pt x="96" y="96"/>
                                  </a:cubicBezTo>
                                  <a:cubicBezTo>
                                    <a:pt x="120" y="144"/>
                                    <a:pt x="160" y="232"/>
                                    <a:pt x="144" y="288"/>
                                  </a:cubicBezTo>
                                  <a:cubicBezTo>
                                    <a:pt x="128" y="344"/>
                                    <a:pt x="24" y="408"/>
                                    <a:pt x="0" y="432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430"/>
                          <wps:cNvSpPr>
                            <a:spLocks/>
                          </wps:cNvSpPr>
                          <wps:spPr bwMode="auto">
                            <a:xfrm>
                              <a:off x="1040" y="1248"/>
                              <a:ext cx="160" cy="432"/>
                            </a:xfrm>
                            <a:custGeom>
                              <a:avLst/>
                              <a:gdLst>
                                <a:gd name="T0" fmla="*/ 160 w 160"/>
                                <a:gd name="T1" fmla="*/ 0 h 432"/>
                                <a:gd name="T2" fmla="*/ 64 w 160"/>
                                <a:gd name="T3" fmla="*/ 48 h 432"/>
                                <a:gd name="T4" fmla="*/ 16 w 160"/>
                                <a:gd name="T5" fmla="*/ 192 h 432"/>
                                <a:gd name="T6" fmla="*/ 160 w 160"/>
                                <a:gd name="T7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0" h="432">
                                  <a:moveTo>
                                    <a:pt x="160" y="0"/>
                                  </a:moveTo>
                                  <a:cubicBezTo>
                                    <a:pt x="124" y="8"/>
                                    <a:pt x="88" y="16"/>
                                    <a:pt x="64" y="48"/>
                                  </a:cubicBezTo>
                                  <a:cubicBezTo>
                                    <a:pt x="40" y="80"/>
                                    <a:pt x="0" y="128"/>
                                    <a:pt x="16" y="192"/>
                                  </a:cubicBezTo>
                                  <a:cubicBezTo>
                                    <a:pt x="32" y="256"/>
                                    <a:pt x="136" y="392"/>
                                    <a:pt x="160" y="432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431"/>
                          <wps:cNvCnPr/>
                          <wps:spPr bwMode="auto">
                            <a:xfrm>
                              <a:off x="1200" y="1248"/>
                              <a:ext cx="624" cy="4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432"/>
                          <wps:cNvCnPr/>
                          <wps:spPr bwMode="auto">
                            <a:xfrm flipH="1">
                              <a:off x="1200" y="1248"/>
                              <a:ext cx="624" cy="4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9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466607" y="693290"/>
                            <a:ext cx="625501" cy="40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70739" w:rsidRDefault="00770739" w:rsidP="0077073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2"/>
                                  <w:szCs w:val="3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435" o:spid="_x0000_s1071" editas="canvas" style="width:161pt;height:86.5pt;mso-position-horizontal-relative:char;mso-position-vertical-relative:line" coordsize="20447,10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">
                <v:shape id="_x0000_s1072" type="#_x0000_t75" style="position:absolute;width:20447;height:10985;visibility:visible;mso-wrap-style:square">
                  <v:fill o:detectmouseclick="t"/>
                  <v:path o:connecttype="none"/>
                </v:shape>
                <v:line id="Line 416" o:spid="_x0000_s1073" style="position:absolute;visibility:visible;mso-wrap-style:square" from="16478,760" to="16478,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yFs8UAAADaAAAADwAAAGRycy9kb3ducmV2LnhtbESPS2/CMBCE75X4D9YicSsODxWUYhCK&#10;QOFADzwuva3ibZISryPbQOivr5Eq9TiamW80i1VnGnEj52vLCkbDBARxYXXNpYLzafs6B+EDssbG&#10;Mil4kIfVsveywFTbOx/odgyliBD2KSqoQmhTKX1RkUE/tC1x9L6sMxiidKXUDu8Rbho5TpI3abDm&#10;uFBhS1lFxeV4NQpmm+noc3/JfO1dvvtoJt9Znv8oNeh363cQgbrwH/5r77SCMTyvxBs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9yFs8UAAADaAAAADwAAAAAAAAAA&#10;AAAAAAChAgAAZHJzL2Rvd25yZXYueG1sUEsFBgAAAAAEAAQA+QAAAJMDAAAAAA==&#10;">
                  <v:stroke startarrow="oval" startarrowwidth="narrow" startarrowlength="short"/>
                </v:line>
                <v:line id="Line 417" o:spid="_x0000_s1074" style="position:absolute;visibility:visible;mso-wrap-style:square" from="16478,2748" to="16478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AgKMUAAADaAAAADwAAAGRycy9kb3ducmV2LnhtbESPS2/CMBCE75X4D9YicSsODxWUYhCK&#10;QOFADzwuva3ibZISryPbQOivr5Eq9TiamW80i1VnGnEj52vLCkbDBARxYXXNpYLzafs6B+EDssbG&#10;Mil4kIfVsveywFTbOx/odgyliBD2KSqoQmhTKX1RkUE/tC1x9L6sMxiidKXUDu8Rbho5TpI3abDm&#10;uFBhS1lFxeV4NQpmm+noc3/JfO1dvvtoJt9Znv8oNeh363cQgbrwH/5r77SCCTyvxBs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AgKMUAAADaAAAADwAAAAAAAAAA&#10;AAAAAAChAgAAZHJzL2Rvd25yZXYueG1sUEsFBgAAAAAEAAQA+QAAAJMDAAAAAA==&#10;">
                  <v:stroke startarrow="oval" startarrowwidth="narrow" startarrowlength="short"/>
                </v:line>
                <v:line id="Line 418" o:spid="_x0000_s1075" style="position:absolute;visibility:visible;mso-wrap-style:square" from="16478,5714" to="16478,5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m4XMUAAADaAAAADwAAAGRycy9kb3ducmV2LnhtbESPS2/CMBCE75X4D9YicSsODxWUYhCK&#10;isKBHnhcelvF2yQlXke2C4Ffj5Eq9TiamW80i1VnGnEh52vLCkbDBARxYXXNpYLTcfM6B+EDssbG&#10;Mim4kYfVsveywFTbK+/pcgiliBD2KSqoQmhTKX1RkUE/tC1x9L6tMxiidKXUDq8Rbho5TpI3abDm&#10;uFBhS1lFxfnwaxTMPqajr90587V3+fazmfxkeX5XatDv1u8gAnXhP/zX3moFU3heiT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m4XMUAAADaAAAADwAAAAAAAAAA&#10;AAAAAAChAgAAZHJzL2Rvd25yZXYueG1sUEsFBgAAAAAEAAQA+QAAAJMDAAAAAA==&#10;">
                  <v:stroke startarrow="oval" startarrowwidth="narrow" startarrowlength="short"/>
                </v:line>
                <v:group id="Group 419" o:spid="_x0000_s1076" style="position:absolute;width:20447;height:6855" coordorigin="1040,1248" coordsize="1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Line 420" o:spid="_x0000_s1077" style="position:absolute;visibility:visible;mso-wrap-style:square" from="2328,1297" to="2328,1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ADysUAAADaAAAADwAAAGRycy9kb3ducmV2LnhtbESPT2vCQBTE74V+h+UVequbWg2auoZS&#10;ahHUg38O7e2RfU1Csm/D7lbjt3cFweMwM79hZnlvWnEk52vLCl4HCQjiwuqaSwWH/eJlAsIHZI2t&#10;ZVJwJg/5/PFhhpm2J97ScRdKESHsM1RQhdBlUvqiIoN+YDvi6P1ZZzBE6UqpHZ4i3LRymCSpNFhz&#10;XKiwo8+Kimb3bxQMu7fvlf4dfTXl4keu5WY6dnqj1PNT//EOIlAf7uFbe6kVpHC9Em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ADysUAAADaAAAADwAAAAAAAAAA&#10;AAAAAAChAgAAZHJzL2Rvd25yZXYueG1sUEsFBgAAAAAEAAQA+QAAAJMDAAAAAA==&#10;" strokeweight="2.25pt">
                    <v:stroke startarrow="oval" endarrow="oval"/>
                  </v:line>
                  <v:line id="Line 421" o:spid="_x0000_s1078" style="position:absolute;visibility:visible;mso-wrap-style:square" from="2328,1421" to="2328,1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ymUcQAAADaAAAADwAAAGRycy9kb3ducmV2LnhtbESPT2sCMRTE74V+h/CE3mpWrVVXoxSp&#10;IlgP/jno7bF57i5uXpYk1fXbG6HQ4zAzv2Ems8ZU4krOl5YVdNoJCOLM6pJzBYf94n0IwgdkjZVl&#10;UnAnD7Pp68sEU21vvKXrLuQiQtinqKAIoU6l9FlBBn3b1sTRO1tnMETpcqkd3iLcVLKbJJ/SYMlx&#10;ocCa5gVll92vUdCte8u1Pn18X/LFUf7Izajv9Eapt1bzNQYRqAn/4b/2SisYwPNKvAF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7KZRxAAAANoAAAAPAAAAAAAAAAAA&#10;AAAAAKECAABkcnMvZG93bnJldi54bWxQSwUGAAAAAAQABAD5AAAAkgMAAAAA&#10;" strokeweight="2.25pt">
                    <v:stroke startarrow="oval" endarrow="oval"/>
                  </v:line>
                  <v:line id="Line 422" o:spid="_x0000_s1079" style="position:absolute;visibility:visible;mso-wrap-style:square" from="2328,1608" to="2328,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MyI8AAAADaAAAADwAAAGRycy9kb3ducmV2LnhtbERPy4rCMBTdD/gP4QruNPUxotUoMoyD&#10;MLrwsdDdpbm2xeamJBmtf28WwiwP5z1fNqYSd3K+tKyg30tAEGdWl5wrOB3X3QkIH5A1VpZJwZM8&#10;LBetjzmm2j54T/dDyEUMYZ+igiKEOpXSZwUZ9D1bE0fuap3BEKHLpXb4iOGmkoMkGUuDJceGAmv6&#10;Kii7Hf6MgkE9/PnVl9H3LV+f5Vbupp9O75TqtJvVDESgJvyL3+6NVhC3xivxBs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JzMiPAAAAA2gAAAA8AAAAAAAAAAAAAAAAA&#10;oQIAAGRycy9kb3ducmV2LnhtbFBLBQYAAAAABAAEAPkAAACOAwAAAAA=&#10;" strokeweight="2.25pt">
                    <v:stroke startarrow="oval" endarrow="oval"/>
                  </v:line>
                  <v:line id="Line 423" o:spid="_x0000_s1080" style="position:absolute;visibility:visible;mso-wrap-style:square" from="1200,1248" to="1200,1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PB6sMAAADaAAAADwAAAGRycy9kb3ducmV2LnhtbESPQYvCMBSE74L/ITxhL7KmLuhuq1HE&#10;ZcWDl1Uv3h7Nsyk2L6WJWv31RhA8DjPzDTOdt7YSF2p86VjBcJCAIM6dLrlQsN/9ff6A8AFZY+WY&#10;FNzIw3zW7Uwx0+7K/3TZhkJECPsMFZgQ6kxKnxuy6AeuJo7e0TUWQ5RNIXWD1wi3lfxKkrG0WHJc&#10;MFjT0lB+2p6tAt1fpd/5WY9G/p4eNutfa4rhSqmPXruYgAjUhnf41V5rBSk8r8Qb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TwerDAAAA2gAAAA8AAAAAAAAAAAAA&#10;AAAAoQIAAGRycy9kb3ducmV2LnhtbFBLBQYAAAAABAAEAPkAAACRAwAAAAA=&#10;" strokeweight="2.25pt">
                    <v:stroke startarrow="oval" endarrow="oval" joinstyle="miter"/>
                    <v:shadow color="black"/>
                  </v:line>
                  <v:line id="Line 424" o:spid="_x0000_s1081" style="position:absolute;visibility:visible;mso-wrap-style:square" from="1824,1248" to="1824,1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4IwsUAAADbAAAADwAAAGRycy9kb3ducmV2LnhtbESPT2/CMAzF75P4DpEncZkgBYkBhYDQ&#10;JhCHXfhz4WY1pqnWOFUToOzTz4dJu9l6z+/9vFx3vlZ3amMV2MBomIEiLoKtuDRwPm0HM1AxIVus&#10;A5OBJ0VYr3ovS8xtePCB7sdUKgnhmKMBl1KTax0LRx7jMDTEol1D6zHJ2pbatviQcF/rcZa9a48V&#10;S4PDhj4cFd/Hmzdg33bzaXGzk0n8mV++9p/elaOdMf3XbrMAlahL/+a/670VfKGXX2QAv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4IwsUAAADbAAAADwAAAAAAAAAA&#10;AAAAAAChAgAAZHJzL2Rvd25yZXYueG1sUEsFBgAAAAAEAAQA+QAAAJMDAAAAAA==&#10;" strokeweight="2.25pt">
                    <v:stroke startarrow="oval" endarrow="oval" joinstyle="miter"/>
                    <v:shadow color="black"/>
                  </v:line>
                  <v:line id="Line 425" o:spid="_x0000_s1082" style="position:absolute;flip:x;visibility:visible;mso-wrap-style:square" from="1200,1248" to="1824,1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H2gcEAAADbAAAADwAAAGRycy9kb3ducmV2LnhtbERPS2vCQBC+F/wPywi91U0qLSW6ERUq&#10;PQglqXgespMHZmeT7Brjv3cLhd7m43vOejOZVow0uMaygngRgSAurG64UnD6+Xz5AOE8ssbWMim4&#10;k4NNOntaY6LtjTMac1+JEMIuQQW1910ipStqMugWtiMOXGkHgz7AoZJ6wFsIN618jaJ3abDh0FBj&#10;R/uaikt+NQq+T5iXh+i4jPu387K/77Kxp0yp5/m0XYHwNPl/8Z/7S4f5Mfz+Eg6Q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cfaBwQAAANsAAAAPAAAAAAAAAAAAAAAA&#10;AKECAABkcnMvZG93bnJldi54bWxQSwUGAAAAAAQABAD5AAAAjwMAAAAA&#10;" strokeweight="2.25pt">
                    <v:stroke startarrow="oval" endarrow="oval" joinstyle="miter"/>
                    <v:shadow color="black"/>
                  </v:line>
                  <v:line id="Line 426" o:spid="_x0000_s1083" style="position:absolute;visibility:visible;mso-wrap-style:square" from="1200,1248" to="1824,1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AzLsMAAADbAAAADwAAAGRycy9kb3ducmV2LnhtbERPTWvCQBC9C/6HZQq9FLMxYGtSV5GW&#10;iodeTL14G7LTbGh2NmRXk/bXu0LB2zze56w2o23FhXrfOFYwT1IQxJXTDdcKjl8fsyUIH5A1to5J&#10;wS952KynkxUW2g18oEsZahFD2BeowITQFVL6ypBFn7iOOHLfrrcYIuxrqXscYrhtZZamz9Jiw7HB&#10;YEdvhqqf8mwV6Kdd/lKd9WLh//LT5/7dmnq+U+rxYdy+ggg0hrv4373XcX4Gt1/iAXJ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/AMy7DAAAA2wAAAA8AAAAAAAAAAAAA&#10;AAAAoQIAAGRycy9kb3ducmV2LnhtbFBLBQYAAAAABAAEAPkAAACRAwAAAAA=&#10;" strokeweight="2.25pt">
                    <v:stroke startarrow="oval" endarrow="oval" joinstyle="miter"/>
                    <v:shadow color="black"/>
                  </v:line>
                  <v:line id="Line 427" o:spid="_x0000_s1084" style="position:absolute;visibility:visible;mso-wrap-style:square" from="1824,1488" to="1824,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yWtcIAAADbAAAADwAAAGRycy9kb3ducmV2LnhtbERPTYvCMBC9C/sfwix4EU1VdLUaZVFW&#10;PHjR9eJtaMambDMpTdSuv94Igrd5vM+ZLxtbiivVvnCsoN9LQBBnThecKzj+/nQnIHxA1lg6JgX/&#10;5GG5+GjNMdXuxnu6HkIuYgj7FBWYEKpUSp8Zsuh7riKO3NnVFkOEdS51jbcYbks5SJKxtFhwbDBY&#10;0cpQ9ne4WAW6s5l+ZRc9Gvn79LTbrq3J+xul2p/N9wxEoCa8xS/3Vsf5Q3j+Eg+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IyWtcIAAADbAAAADwAAAAAAAAAAAAAA&#10;AAChAgAAZHJzL2Rvd25yZXYueG1sUEsFBgAAAAAEAAQA+QAAAJADAAAAAA==&#10;" strokeweight="2.25pt">
                    <v:stroke startarrow="oval" endarrow="oval" joinstyle="miter"/>
                    <v:shadow color="black"/>
                  </v:line>
                  <v:line id="Line 428" o:spid="_x0000_s1085" style="position:absolute;flip:x;visibility:visible;mso-wrap-style:square" from="1200,1488" to="1824,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ZVGcIAAADbAAAADwAAAGRycy9kb3ducmV2LnhtbERPTWvCQBC9C/6HZYTezMZqpaTZiBZa&#10;PBRKovQ8ZMckNDubZLcx/vtuoeBtHu9z0t1kWjHS4BrLClZRDIK4tLrhSsH59LZ8BuE8ssbWMim4&#10;kYNdNp+lmGh75ZzGwlcihLBLUEHtfZdI6cqaDLrIdsSBu9jBoA9wqKQe8BrCTSsf43grDTYcGmrs&#10;6LWm8rv4MQo+z1hc3uOP9ap/+lr3t0M+9pQr9bCY9i8gPE3+Lv53H3WYv4G/X8IB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ZVGcIAAADbAAAADwAAAAAAAAAAAAAA&#10;AAChAgAAZHJzL2Rvd25yZXYueG1sUEsFBgAAAAAEAAQA+QAAAJADAAAAAA==&#10;" strokeweight="2.25pt">
                    <v:stroke startarrow="oval" endarrow="oval" joinstyle="miter"/>
                    <v:shadow color="black"/>
                  </v:line>
                  <v:shape id="Freeform 429" o:spid="_x0000_s1086" style="position:absolute;left:1824;top:1248;width:160;height:432;visibility:visible;mso-wrap-style:square;v-text-anchor:top" coordsize="16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Jv48QA&#10;AADbAAAADwAAAGRycy9kb3ducmV2LnhtbESPQWsCMRCF74X+hzAFL6Vma2tbVqMUQeqtVKXQ27CZ&#10;bBaTybKJuvvvjSD0NsN775s382XvnThRF5vACp7HBQjiKuiGawX73frpA0RMyBpdYFIwUITl4v5u&#10;jqUOZ/6h0zbVIkM4lqjAptSWUsbKksc4Di1x1kzoPKa8drXUHZ4z3Ds5KYo36bHhfMFiSytL1WF7&#10;9Jny/jtx/su+GjN9/BvCixnct1Fq9NB/zkAk6tO/+Zbe6Fx/Ctdf8gB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Sb+PEAAAA2wAAAA8AAAAAAAAAAAAAAAAAmAIAAGRycy9k&#10;b3ducmV2LnhtbFBLBQYAAAAABAAEAPUAAACJAwAAAAA=&#10;" path="m,c36,24,72,48,96,96v24,48,64,136,48,192c128,344,24,408,,432e" filled="f" fillcolor="aqua" strokeweight="2.25pt">
                    <v:stroke startarrow="oval" endarrow="oval" joinstyle="miter"/>
                    <v:shadow color="black"/>
                    <v:path arrowok="t" o:connecttype="custom" o:connectlocs="0,0;96,96;144,288;0,432" o:connectangles="0,0,0,0"/>
                  </v:shape>
                  <v:shape id="Freeform 430" o:spid="_x0000_s1087" style="position:absolute;left:1040;top:1248;width:160;height:432;visibility:visible;mso-wrap-style:square;v-text-anchor:top" coordsize="160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DxlMQA&#10;AADbAAAADwAAAGRycy9kb3ducmV2LnhtbESPQWsCMRCF7wX/Q5hCL6JZrdWyNYoUSnsrVRG8DZvJ&#10;ZmkyWTZRd/99Uyj0NsN775s3623vnbhSF5vACmbTAgRxFXTDtYLj4W3yDCImZI0uMCkYKMJ2M7pb&#10;Y6nDjb/ouk+1yBCOJSqwKbWllLGy5DFOQ0ucNRM6jymvXS11h7cM907Oi2IpPTacL1hs6dVS9b2/&#10;+ExZnebOv9uFMU/j8xAezeA+jVIP9/3uBUSiPv2b/9IfOtdfwu8veQ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A8ZTEAAAA2wAAAA8AAAAAAAAAAAAAAAAAmAIAAGRycy9k&#10;b3ducmV2LnhtbFBLBQYAAAAABAAEAPUAAACJAwAAAAA=&#10;" path="m160,c124,8,88,16,64,48,40,80,,128,16,192v16,64,120,200,144,240e" filled="f" fillcolor="aqua" strokeweight="2.25pt">
                    <v:stroke startarrow="oval" endarrow="oval" joinstyle="miter"/>
                    <v:shadow color="black"/>
                    <v:path arrowok="t" o:connecttype="custom" o:connectlocs="160,0;64,48;16,192;160,432" o:connectangles="0,0,0,0"/>
                  </v:shape>
                  <v:line id="Line 431" o:spid="_x0000_s1088" style="position:absolute;visibility:visible;mso-wrap-style:square" from="1200,1248" to="1824,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eQtsEAAADbAAAADwAAAGRycy9kb3ducmV2LnhtbERPTYvCMBC9L/gfwgheFk0VXLUaRZQV&#10;D3uxevE2NGNTbCalidrdX78RBG/zeJ+zWLW2EndqfOlYwXCQgCDOnS65UHA6fvenIHxA1lg5JgW/&#10;5GG17HwsMNXuwQe6Z6EQMYR9igpMCHUqpc8NWfQDVxNH7uIaiyHCppC6wUcMt5UcJcmXtFhybDBY&#10;08ZQfs1uVoH+3M0m+U2Px/5vdv7Zb60phjulet12PQcRqA1v8cu913H+BJ6/x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t5C2wQAAANsAAAAPAAAAAAAAAAAAAAAA&#10;AKECAABkcnMvZG93bnJldi54bWxQSwUGAAAAAAQABAD5AAAAjwMAAAAA&#10;" strokeweight="2.25pt">
                    <v:stroke startarrow="oval" endarrow="oval" joinstyle="miter"/>
                    <v:shadow color="black"/>
                  </v:line>
                  <v:line id="Line 432" o:spid="_x0000_s1089" style="position:absolute;flip:x;visibility:visible;mso-wrap-style:square" from="1200,1248" to="1824,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tfHMQAAADbAAAADwAAAGRycy9kb3ducmV2LnhtbESPQWvCQBCF74X+h2WE3upGRSmpq1ih&#10;xYNQEqXnITsmodnZJLuN8d87h4K3Gd6b975Zb0fXqIH6UHs2MJsmoIgLb2suDZxPn69voEJEtth4&#10;JgM3CrDdPD+tMbX+yhkNeSyVhHBI0UAVY5tqHYqKHIapb4lFu/jeYZS1L7Xt8SrhrtHzJFlphzVL&#10;Q4Ut7SsqfvM/Z+D7jPnlKzkuZt3yZ9HdPrKho8yYl8m4ewcVaYwP8//1wQq+wMovMoD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S18cxAAAANsAAAAPAAAAAAAAAAAA&#10;AAAAAKECAABkcnMvZG93bnJldi54bWxQSwUGAAAAAAQABAD5AAAAkgMAAAAA&#10;" strokeweight="2.25pt">
                    <v:stroke startarrow="oval" endarrow="oval" joinstyle="miter"/>
                    <v:shadow color="black"/>
                  </v:line>
                </v:group>
                <v:shape id="Text Box 433" o:spid="_x0000_s1090" type="#_x0000_t202" style="position:absolute;left:4666;top:6932;width:6255;height:40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T24MIA&#10;AADbAAAADwAAAGRycy9kb3ducmV2LnhtbERP32vCMBB+H+x/CDfwRWY6B9J1RhFhoKKgbns/mltb&#10;1lxiEm333xtB2Nt9fD9vOu9NKy7kQ2NZwcsoA0FcWt1wpeDr8+M5BxEissbWMin4owDz2ePDFAtt&#10;Oz7Q5RgrkUI4FKigjtEVUoayJoNhZB1x4n6sNxgT9JXUHrsUblo5zrKJNNhwaqjR0bKm8vd4Ngp8&#10;dxouc7dZu9fY6t3J7LfD74VSg6d+8Q4iUh//xXf3Sqf5b3D7JR0gZ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PbgwgAAANsAAAAPAAAAAAAAAAAAAAAAAJgCAABkcnMvZG93&#10;bnJldi54bWxQSwUGAAAAAAQABAD1AAAAhwMAAAAA&#10;" filled="f" fillcolor="aqua" stroked="f" strokecolor="white">
                  <v:textbox>
                    <w:txbxContent>
                      <w:p w:rsidR="00770739" w:rsidRDefault="00770739" w:rsidP="00770739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2"/>
                            <w:szCs w:val="32"/>
                          </w:rPr>
                          <w:t>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F7303" w:rsidRPr="00730EE6" w:rsidRDefault="006F7303" w:rsidP="006F7303">
      <w:pPr>
        <w:rPr>
          <w:sz w:val="24"/>
        </w:rPr>
      </w:pPr>
      <w:r w:rsidRPr="00FA4CCC">
        <w:rPr>
          <w:rFonts w:ascii="宋体" w:hAnsi="宋体" w:hint="eastAsia"/>
          <w:b/>
          <w:bCs/>
          <w:sz w:val="24"/>
        </w:rPr>
        <w:t>解：</w:t>
      </w:r>
      <w:r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Pr="00730EE6">
        <w:rPr>
          <w:rFonts w:hint="eastAsia"/>
          <w:sz w:val="24"/>
        </w:rPr>
        <w:t>如下图所示：</w:t>
      </w:r>
    </w:p>
    <w:p w:rsidR="006F7303" w:rsidRDefault="006F7303" w:rsidP="006F7303">
      <w:r>
        <w:rPr>
          <w:rFonts w:hint="eastAsia"/>
        </w:rPr>
        <w:t xml:space="preserve">               H</w:t>
      </w:r>
      <w:r>
        <w:rPr>
          <w:rFonts w:hint="eastAsia"/>
          <w:vertAlign w:val="subscript"/>
        </w:rPr>
        <w:t>2</w:t>
      </w:r>
    </w:p>
    <w:p w:rsidR="006F7303" w:rsidRDefault="00DA09BD" w:rsidP="006F7303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3DDC7E" wp14:editId="6C40D517">
                <wp:simplePos x="0" y="0"/>
                <wp:positionH relativeFrom="column">
                  <wp:posOffset>2312670</wp:posOffset>
                </wp:positionH>
                <wp:positionV relativeFrom="paragraph">
                  <wp:posOffset>92710</wp:posOffset>
                </wp:positionV>
                <wp:extent cx="635" cy="514985"/>
                <wp:effectExtent l="38100" t="38100" r="56515" b="56515"/>
                <wp:wrapNone/>
                <wp:docPr id="296" name="直接箭头连接符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14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6" o:spid="_x0000_s1026" type="#_x0000_t32" style="position:absolute;left:0;text-align:left;margin-left:182.1pt;margin-top:7.3pt;width:.05pt;height:40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35D4CA1" wp14:editId="7D518038">
                <wp:simplePos x="0" y="0"/>
                <wp:positionH relativeFrom="column">
                  <wp:posOffset>578880</wp:posOffset>
                </wp:positionH>
                <wp:positionV relativeFrom="paragraph">
                  <wp:posOffset>64171</wp:posOffset>
                </wp:positionV>
                <wp:extent cx="871220" cy="0"/>
                <wp:effectExtent l="38100" t="38100" r="62230" b="57150"/>
                <wp:wrapNone/>
                <wp:docPr id="297" name="直接箭头连接符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12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297" o:spid="_x0000_s1026" type="#_x0000_t32" style="position:absolute;left:0;text-align:left;margin-left:45.6pt;margin-top:5.05pt;width:68.6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34EFA11" wp14:editId="07DC0D62">
                <wp:simplePos x="0" y="0"/>
                <wp:positionH relativeFrom="column">
                  <wp:posOffset>587375</wp:posOffset>
                </wp:positionH>
                <wp:positionV relativeFrom="paragraph">
                  <wp:posOffset>64135</wp:posOffset>
                </wp:positionV>
                <wp:extent cx="862330" cy="542925"/>
                <wp:effectExtent l="38100" t="38100" r="52070" b="47625"/>
                <wp:wrapNone/>
                <wp:docPr id="298" name="直接箭头连接符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2330" cy="542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298" o:spid="_x0000_s1026" type="#_x0000_t32" style="position:absolute;left:0;text-align:left;margin-left:46.25pt;margin-top:5.05pt;width:67.9pt;height:42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FFA2CB7" wp14:editId="5B923738">
                <wp:simplePos x="0" y="0"/>
                <wp:positionH relativeFrom="column">
                  <wp:posOffset>587507</wp:posOffset>
                </wp:positionH>
                <wp:positionV relativeFrom="paragraph">
                  <wp:posOffset>64171</wp:posOffset>
                </wp:positionV>
                <wp:extent cx="0" cy="551984"/>
                <wp:effectExtent l="0" t="0" r="19050" b="19685"/>
                <wp:wrapNone/>
                <wp:docPr id="299" name="直接箭头连接符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519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299" o:spid="_x0000_s1026" type="#_x0000_t32" style="position:absolute;left:0;text-align:left;margin-left:46.25pt;margin-top:5.05pt;width:0;height:43.4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"/>
            </w:pict>
          </mc:Fallback>
        </mc:AlternateContent>
      </w:r>
      <w:r w:rsidR="006F7303">
        <w:rPr>
          <w:rFonts w:hint="eastAsia"/>
        </w:rPr>
        <w:t xml:space="preserve">                               H</w:t>
      </w:r>
      <w:r w:rsidR="006F7303">
        <w:rPr>
          <w:rFonts w:hint="eastAsia"/>
          <w:vertAlign w:val="subscript"/>
        </w:rPr>
        <w:t>1</w:t>
      </w:r>
    </w:p>
    <w:p w:rsidR="006F7303" w:rsidRPr="001B781E" w:rsidRDefault="006F7303" w:rsidP="006F7303">
      <w:r>
        <w:rPr>
          <w:rFonts w:hint="eastAsia"/>
        </w:rPr>
        <w:t xml:space="preserve">                                   </w:t>
      </w:r>
    </w:p>
    <w:p w:rsidR="006F7303" w:rsidRDefault="006F7303" w:rsidP="006F7303">
      <w:r>
        <w:rPr>
          <w:rFonts w:hint="eastAsia"/>
        </w:rPr>
        <w:t xml:space="preserve"> </w:t>
      </w:r>
    </w:p>
    <w:p w:rsidR="006F7303" w:rsidRDefault="006F7303" w:rsidP="006F7303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3C7292F" wp14:editId="5A83B53B">
                <wp:simplePos x="0" y="0"/>
                <wp:positionH relativeFrom="column">
                  <wp:posOffset>578880</wp:posOffset>
                </wp:positionH>
                <wp:positionV relativeFrom="paragraph">
                  <wp:posOffset>13275</wp:posOffset>
                </wp:positionV>
                <wp:extent cx="871220" cy="8351"/>
                <wp:effectExtent l="38100" t="38100" r="62230" b="48895"/>
                <wp:wrapNone/>
                <wp:docPr id="300" name="直接箭头连接符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1220" cy="8351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300" o:spid="_x0000_s1026" type="#_x0000_t32" style="position:absolute;left:0;text-align:left;margin-left:45.6pt;margin-top:1.05pt;width:68.6pt;height: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">
                <v:stroke startarrow="oval" endarrow="oval"/>
              </v:shape>
            </w:pict>
          </mc:Fallback>
        </mc:AlternateContent>
      </w:r>
    </w:p>
    <w:p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它有两个分支</w:t>
      </w:r>
      <w:r>
        <w:rPr>
          <w:rFonts w:hint="eastAsia"/>
        </w:rPr>
        <w:t>，</w:t>
      </w:r>
      <w:r w:rsidRPr="00730EE6">
        <w:rPr>
          <w:rFonts w:hint="eastAsia"/>
          <w:sz w:val="24"/>
        </w:rPr>
        <w:t>对于</w:t>
      </w:r>
      <m:oMath>
        <m:r>
          <m:rPr>
            <m:sty m:val="p"/>
          </m:rP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对于</w:t>
      </w:r>
      <w:r w:rsidRPr="00730EE6">
        <w:rPr>
          <w:rFonts w:hint="eastAsia"/>
          <w:sz w:val="24"/>
        </w:rPr>
        <w:t>H</w:t>
      </w:r>
      <w:r w:rsidRPr="00730EE6">
        <w:rPr>
          <w:rFonts w:hint="eastAsia"/>
          <w:sz w:val="24"/>
          <w:vertAlign w:val="subscript"/>
        </w:rPr>
        <w:t>2</w:t>
      </w:r>
      <w:r w:rsidRPr="00730EE6">
        <w:rPr>
          <w:rFonts w:hint="eastAsia"/>
          <w:sz w:val="24"/>
        </w:rPr>
        <w:t>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4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2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0</m:t>
        </m:r>
      </m:oMath>
      <w:r w:rsidRPr="00730EE6">
        <w:rPr>
          <w:rFonts w:hint="eastAsia"/>
          <w:sz w:val="24"/>
        </w:rPr>
        <w:t>，</w:t>
      </w:r>
    </w:p>
    <w:p w:rsidR="006F7303" w:rsidRPr="00730EE6" w:rsidRDefault="006F7303" w:rsidP="006F7303">
      <w:pPr>
        <w:ind w:leftChars="354" w:left="743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4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</m:oMath>
      </m:oMathPara>
    </w:p>
    <w:p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所以</w:t>
      </w:r>
    </w:p>
    <w:p w:rsidR="006F7303" w:rsidRPr="00730EE6" w:rsidRDefault="006F7303" w:rsidP="006F7303">
      <w:pPr>
        <w:ind w:leftChars="354" w:left="743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(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4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)(x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)</m:t>
          </m:r>
        </m:oMath>
      </m:oMathPara>
    </w:p>
    <w:p w:rsidR="006F7303" w:rsidRPr="00730EE6" w:rsidRDefault="006F7303" w:rsidP="006F7303">
      <w:pPr>
        <w:ind w:leftChars="650" w:left="1365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2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6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5x</m:t>
              </m:r>
            </m:e>
            <m:sup>
              <m:r>
                <w:rPr>
                  <w:rFonts w:ascii="Cambria Math" w:hAnsi="Cambria Math"/>
                  <w:sz w:val="24"/>
                </w:rPr>
                <m:t>5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6</m:t>
              </m:r>
            </m:sup>
          </m:sSup>
        </m:oMath>
      </m:oMathPara>
    </w:p>
    <w:p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于是</w:t>
      </w:r>
      <w:r w:rsidRPr="00730EE6">
        <w:rPr>
          <w:rFonts w:hint="eastAsia"/>
          <w:sz w:val="24"/>
        </w:rPr>
        <w:t>G</w:t>
      </w:r>
      <w:r w:rsidRPr="00730EE6">
        <w:rPr>
          <w:rFonts w:hint="eastAsia"/>
          <w:sz w:val="24"/>
        </w:rPr>
        <w:t>的色多项式</w:t>
      </w:r>
    </w:p>
    <w:p w:rsidR="006F7303" w:rsidRPr="006F7303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ab/>
      </w:r>
      <w:r w:rsidRPr="00730EE6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6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5[k]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6</m:t>
            </m:r>
          </m:sub>
        </m:sSub>
      </m:oMath>
    </w:p>
    <w:p w:rsidR="006F7303" w:rsidRPr="00FE47D2" w:rsidRDefault="006F7303" w:rsidP="00FE47D2">
      <w:pPr>
        <w:ind w:leftChars="67" w:left="141" w:firstLineChars="50" w:firstLine="120"/>
        <w:rPr>
          <w:rFonts w:ascii="宋体" w:hAnsi="宋体"/>
          <w:sz w:val="24"/>
        </w:rPr>
      </w:pPr>
    </w:p>
    <w:p w:rsidR="003B5D5B" w:rsidRPr="00FE47D2" w:rsidRDefault="00776128" w:rsidP="00B36974">
      <w:pPr>
        <w:ind w:leftChars="67" w:left="141"/>
        <w:rPr>
          <w:rFonts w:ascii="宋体" w:hAnsi="宋体"/>
          <w:b/>
          <w:sz w:val="24"/>
        </w:rPr>
      </w:pPr>
      <w:r w:rsidRPr="00FE47D2">
        <w:rPr>
          <w:rFonts w:ascii="宋体" w:hAnsi="宋体" w:hint="eastAsia"/>
          <w:sz w:val="24"/>
        </w:rPr>
        <w:t>六</w:t>
      </w:r>
      <w:r w:rsidR="00FF556C" w:rsidRPr="00FE47D2">
        <w:rPr>
          <w:rFonts w:ascii="宋体" w:hAnsi="宋体" w:hint="eastAsia"/>
          <w:sz w:val="24"/>
        </w:rPr>
        <w:t>．</w:t>
      </w:r>
      <w:r w:rsidR="00FF556C" w:rsidRPr="00FE47D2">
        <w:rPr>
          <w:rFonts w:ascii="宋体" w:hAnsi="宋体" w:hint="eastAsia"/>
          <w:noProof/>
          <w:sz w:val="24"/>
        </w:rPr>
        <w:t>(</w:t>
      </w:r>
      <w:r w:rsidR="00827AA7" w:rsidRPr="00FE47D2">
        <w:rPr>
          <w:rFonts w:ascii="宋体" w:hAnsi="宋体" w:hint="eastAsia"/>
          <w:noProof/>
          <w:sz w:val="24"/>
        </w:rPr>
        <w:t>8</w:t>
      </w:r>
      <w:r w:rsidR="00FF556C" w:rsidRPr="00FE47D2">
        <w:rPr>
          <w:rFonts w:ascii="宋体" w:hAnsi="宋体" w:hint="eastAsia"/>
          <w:noProof/>
          <w:sz w:val="24"/>
        </w:rPr>
        <w:t>分)</w:t>
      </w:r>
      <w:r w:rsidR="00FF556C" w:rsidRPr="00FE47D2">
        <w:rPr>
          <w:rFonts w:ascii="宋体" w:hAnsi="宋体" w:hint="eastAsia"/>
          <w:sz w:val="24"/>
        </w:rPr>
        <w:t xml:space="preserve"> </w:t>
      </w:r>
      <w:r w:rsidR="00FF556C" w:rsidRPr="00FE47D2">
        <w:rPr>
          <w:rFonts w:ascii="宋体" w:hAnsi="宋体" w:hint="eastAsia"/>
          <w:noProof/>
          <w:sz w:val="24"/>
        </w:rPr>
        <w:t xml:space="preserve"> </w:t>
      </w:r>
      <w:r w:rsidR="00A56117" w:rsidRPr="00FE47D2">
        <w:rPr>
          <w:rFonts w:ascii="宋体" w:hAnsi="宋体" w:hint="eastAsia"/>
          <w:noProof/>
          <w:sz w:val="24"/>
        </w:rPr>
        <w:t>设G是一个边赋权完全图。如何求出G的最优哈密尔顿圈的权值的一个下界？为什么？</w:t>
      </w:r>
    </w:p>
    <w:p w:rsidR="00B36974" w:rsidRDefault="00B36974" w:rsidP="00B36974">
      <w:pPr>
        <w:ind w:firstLineChars="49" w:firstLine="118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解：</w:t>
      </w:r>
      <w:r w:rsidRPr="00471C35">
        <w:rPr>
          <w:rFonts w:ascii="宋体" w:hAnsi="宋体" w:hint="eastAsia"/>
          <w:sz w:val="24"/>
        </w:rPr>
        <w:t>参考</w:t>
      </w:r>
      <w:r>
        <w:rPr>
          <w:rFonts w:ascii="宋体" w:hAnsi="宋体" w:hint="eastAsia"/>
          <w:sz w:val="24"/>
        </w:rPr>
        <w:t>教材P88</w:t>
      </w:r>
    </w:p>
    <w:p w:rsidR="003B5D5B" w:rsidRDefault="003B5D5B" w:rsidP="00FF556C">
      <w:pPr>
        <w:rPr>
          <w:rFonts w:ascii="宋体" w:hAnsi="宋体"/>
          <w:b/>
          <w:sz w:val="24"/>
        </w:rPr>
      </w:pPr>
    </w:p>
    <w:p w:rsidR="00741B11" w:rsidRDefault="00741B11" w:rsidP="00FF556C">
      <w:pPr>
        <w:rPr>
          <w:rFonts w:ascii="宋体" w:hAnsi="宋体"/>
          <w:b/>
          <w:sz w:val="24"/>
        </w:rPr>
      </w:pPr>
    </w:p>
    <w:p w:rsidR="00741B11" w:rsidRDefault="00741B11" w:rsidP="00FF556C">
      <w:pPr>
        <w:rPr>
          <w:rFonts w:ascii="宋体" w:hAnsi="宋体"/>
          <w:b/>
          <w:sz w:val="24"/>
        </w:rPr>
      </w:pPr>
    </w:p>
    <w:p w:rsidR="00741B11" w:rsidRPr="00FE47D2" w:rsidRDefault="00741B11" w:rsidP="00FF556C">
      <w:pPr>
        <w:rPr>
          <w:rFonts w:ascii="宋体" w:hAnsi="宋体"/>
          <w:b/>
          <w:sz w:val="24"/>
        </w:rPr>
      </w:pPr>
    </w:p>
    <w:p w:rsidR="003B5D5B" w:rsidRPr="00B36974" w:rsidRDefault="005E62F9" w:rsidP="00FE47D2">
      <w:pPr>
        <w:ind w:leftChars="65" w:left="136"/>
        <w:rPr>
          <w:rFonts w:ascii="宋体" w:hAnsi="宋体"/>
          <w:bCs/>
          <w:strike/>
          <w:sz w:val="24"/>
        </w:rPr>
      </w:pPr>
      <w:r w:rsidRPr="00B36974">
        <w:rPr>
          <w:rFonts w:ascii="宋体" w:hAnsi="宋体" w:hint="eastAsia"/>
          <w:bCs/>
          <w:strike/>
          <w:sz w:val="24"/>
        </w:rPr>
        <w:t>七</w:t>
      </w:r>
      <w:r w:rsidR="00FF556C" w:rsidRPr="00B36974">
        <w:rPr>
          <w:rFonts w:ascii="宋体" w:hAnsi="宋体" w:hint="eastAsia"/>
          <w:bCs/>
          <w:strike/>
          <w:sz w:val="24"/>
        </w:rPr>
        <w:t>．(</w:t>
      </w:r>
      <w:r w:rsidR="00827AA7" w:rsidRPr="00B36974">
        <w:rPr>
          <w:rFonts w:ascii="宋体" w:hAnsi="宋体" w:hint="eastAsia"/>
          <w:bCs/>
          <w:strike/>
          <w:sz w:val="24"/>
        </w:rPr>
        <w:t>8</w:t>
      </w:r>
      <w:r w:rsidR="00FF556C" w:rsidRPr="00B36974">
        <w:rPr>
          <w:rFonts w:ascii="宋体" w:hAnsi="宋体" w:hint="eastAsia"/>
          <w:bCs/>
          <w:strike/>
          <w:sz w:val="24"/>
        </w:rPr>
        <w:t>分)</w:t>
      </w:r>
      <w:r w:rsidR="006F172C" w:rsidRPr="00B36974">
        <w:rPr>
          <w:rFonts w:ascii="宋体" w:hAnsi="宋体" w:hint="eastAsia"/>
          <w:bCs/>
          <w:strike/>
          <w:sz w:val="24"/>
        </w:rPr>
        <w:t>求证：</w:t>
      </w:r>
      <w:r w:rsidR="00DE4876" w:rsidRPr="00B36974">
        <w:rPr>
          <w:rFonts w:ascii="宋体" w:hAnsi="宋体" w:hint="eastAsia"/>
          <w:bCs/>
          <w:strike/>
          <w:sz w:val="24"/>
        </w:rPr>
        <w:t>设</w:t>
      </w:r>
      <w:bookmarkStart w:id="2" w:name="OLE_LINK3"/>
      <w:bookmarkStart w:id="3" w:name="OLE_LINK5"/>
      <w:r w:rsidRPr="00B36974">
        <w:rPr>
          <w:rFonts w:ascii="宋体" w:hAnsi="宋体"/>
          <w:bCs/>
          <w:strike/>
          <w:position w:val="-12"/>
          <w:sz w:val="24"/>
        </w:rPr>
        <w:object w:dxaOrig="279" w:dyaOrig="360">
          <v:shape id="_x0000_i1043" type="#_x0000_t75" style="width:14.25pt;height:18.35pt" o:ole="">
            <v:imagedata r:id="rId52" o:title=""/>
          </v:shape>
          <o:OLEObject Type="Embed" ProgID="Equation.DSMT4" ShapeID="_x0000_i1043" DrawAspect="Content" ObjectID="_1433189632" r:id="rId53"/>
        </w:object>
      </w:r>
      <w:bookmarkEnd w:id="2"/>
      <w:bookmarkEnd w:id="3"/>
      <w:r w:rsidRPr="00B36974">
        <w:rPr>
          <w:rFonts w:ascii="宋体" w:hAnsi="宋体" w:hint="eastAsia"/>
          <w:bCs/>
          <w:strike/>
          <w:sz w:val="24"/>
        </w:rPr>
        <w:t>是赋权完全偶图</w:t>
      </w:r>
      <w:r w:rsidRPr="00B36974">
        <w:rPr>
          <w:rFonts w:ascii="宋体" w:hAnsi="宋体"/>
          <w:bCs/>
          <w:strike/>
          <w:position w:val="-14"/>
          <w:sz w:val="24"/>
        </w:rPr>
        <w:object w:dxaOrig="859" w:dyaOrig="380">
          <v:shape id="_x0000_i1044" type="#_x0000_t75" style="width:42.8pt;height:19pt" o:ole="">
            <v:imagedata r:id="rId54" o:title=""/>
          </v:shape>
          <o:OLEObject Type="Embed" ProgID="Equation.DSMT4" ShapeID="_x0000_i1044" DrawAspect="Content" ObjectID="_1433189633" r:id="rId55"/>
        </w:object>
      </w:r>
      <w:r w:rsidRPr="00B36974">
        <w:rPr>
          <w:rFonts w:ascii="宋体" w:hAnsi="宋体" w:hint="eastAsia"/>
          <w:bCs/>
          <w:strike/>
          <w:sz w:val="24"/>
        </w:rPr>
        <w:t>的可行顶点标号</w:t>
      </w:r>
      <w:r w:rsidRPr="00B36974">
        <w:rPr>
          <w:rFonts w:ascii="宋体" w:hAnsi="宋体"/>
          <w:bCs/>
          <w:strike/>
          <w:position w:val="-6"/>
          <w:sz w:val="24"/>
        </w:rPr>
        <w:object w:dxaOrig="139" w:dyaOrig="279">
          <v:shape id="_x0000_i1045" type="#_x0000_t75" style="width:6.8pt;height:14.25pt" o:ole="">
            <v:imagedata r:id="rId56" o:title=""/>
          </v:shape>
          <o:OLEObject Type="Embed" ProgID="Equation.DSMT4" ShapeID="_x0000_i1045" DrawAspect="Content" ObjectID="_1433189634" r:id="rId57"/>
        </w:object>
      </w:r>
      <w:r w:rsidRPr="00B36974">
        <w:rPr>
          <w:rFonts w:ascii="宋体" w:hAnsi="宋体" w:hint="eastAsia"/>
          <w:bCs/>
          <w:strike/>
          <w:sz w:val="24"/>
        </w:rPr>
        <w:t>对应的相等子图，</w:t>
      </w:r>
      <w:r w:rsidR="00DE4876" w:rsidRPr="00B36974">
        <w:rPr>
          <w:rFonts w:ascii="宋体" w:hAnsi="宋体" w:hint="eastAsia"/>
          <w:bCs/>
          <w:strike/>
          <w:sz w:val="24"/>
        </w:rPr>
        <w:t>若</w:t>
      </w:r>
      <w:r w:rsidR="00DE4876" w:rsidRPr="00B36974">
        <w:rPr>
          <w:rFonts w:ascii="宋体" w:hAnsi="宋体"/>
          <w:bCs/>
          <w:strike/>
          <w:position w:val="-4"/>
          <w:sz w:val="24"/>
        </w:rPr>
        <w:object w:dxaOrig="320" w:dyaOrig="260">
          <v:shape id="_x0000_i1046" type="#_x0000_t75" style="width:16.3pt;height:12.9pt" o:ole="">
            <v:imagedata r:id="rId58" o:title=""/>
          </v:shape>
          <o:OLEObject Type="Embed" ProgID="Equation.DSMT4" ShapeID="_x0000_i1046" DrawAspect="Content" ObjectID="_1433189635" r:id="rId59"/>
        </w:object>
      </w:r>
      <w:r w:rsidR="00DE4876" w:rsidRPr="00B36974">
        <w:rPr>
          <w:rFonts w:ascii="宋体" w:hAnsi="宋体" w:hint="eastAsia"/>
          <w:bCs/>
          <w:strike/>
          <w:sz w:val="24"/>
        </w:rPr>
        <w:t>是</w:t>
      </w:r>
      <w:r w:rsidR="00DE4876" w:rsidRPr="00B36974">
        <w:rPr>
          <w:rFonts w:ascii="宋体" w:hAnsi="宋体"/>
          <w:bCs/>
          <w:strike/>
          <w:position w:val="-12"/>
          <w:sz w:val="24"/>
        </w:rPr>
        <w:object w:dxaOrig="279" w:dyaOrig="360">
          <v:shape id="_x0000_i1047" type="#_x0000_t75" style="width:14.25pt;height:18.35pt" o:ole="">
            <v:imagedata r:id="rId52" o:title=""/>
          </v:shape>
          <o:OLEObject Type="Embed" ProgID="Equation.DSMT4" ShapeID="_x0000_i1047" DrawAspect="Content" ObjectID="_1433189636" r:id="rId60"/>
        </w:object>
      </w:r>
      <w:r w:rsidR="00DE4876" w:rsidRPr="00B36974">
        <w:rPr>
          <w:rFonts w:ascii="宋体" w:hAnsi="宋体" w:hint="eastAsia"/>
          <w:bCs/>
          <w:strike/>
          <w:sz w:val="24"/>
        </w:rPr>
        <w:t>的完美匹配，则它必为G的最优匹配。</w:t>
      </w:r>
    </w:p>
    <w:p w:rsidR="00B36974" w:rsidRDefault="00B36974" w:rsidP="00FE47D2">
      <w:pPr>
        <w:ind w:leftChars="65" w:left="136"/>
        <w:rPr>
          <w:rFonts w:ascii="宋体" w:hAnsi="宋体"/>
          <w:bCs/>
          <w:sz w:val="24"/>
        </w:rPr>
      </w:pPr>
    </w:p>
    <w:p w:rsidR="00B977CE" w:rsidRDefault="00B977CE" w:rsidP="00FE47D2">
      <w:pPr>
        <w:ind w:leftChars="65" w:left="136"/>
        <w:rPr>
          <w:rFonts w:ascii="宋体" w:hAnsi="宋体"/>
          <w:bCs/>
          <w:sz w:val="24"/>
        </w:rPr>
      </w:pPr>
      <w:bookmarkStart w:id="4" w:name="_GoBack"/>
      <w:bookmarkEnd w:id="4"/>
    </w:p>
    <w:p w:rsidR="00741B11" w:rsidRPr="00FE47D2" w:rsidRDefault="00741B11" w:rsidP="00FE47D2">
      <w:pPr>
        <w:ind w:leftChars="65" w:left="136"/>
        <w:rPr>
          <w:rFonts w:ascii="宋体" w:hAnsi="宋体"/>
          <w:bCs/>
          <w:sz w:val="24"/>
        </w:rPr>
      </w:pPr>
    </w:p>
    <w:p w:rsidR="00BC5F10" w:rsidRDefault="00DE4876" w:rsidP="00FE47D2">
      <w:pPr>
        <w:ind w:firstLineChars="49" w:firstLine="118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八</w:t>
      </w:r>
      <w:r w:rsidR="00BC5F10" w:rsidRPr="00FE47D2">
        <w:rPr>
          <w:rFonts w:ascii="宋体" w:hAnsi="宋体" w:hint="eastAsia"/>
          <w:bCs/>
          <w:sz w:val="24"/>
        </w:rPr>
        <w:t>.</w:t>
      </w:r>
      <w:r w:rsidR="0098330C" w:rsidRPr="00FE47D2">
        <w:rPr>
          <w:rFonts w:ascii="宋体" w:hAnsi="宋体" w:hint="eastAsia"/>
          <w:bCs/>
          <w:sz w:val="24"/>
        </w:rPr>
        <w:t>(</w:t>
      </w:r>
      <w:r w:rsidR="00827AA7" w:rsidRPr="00FE47D2">
        <w:rPr>
          <w:rFonts w:ascii="宋体" w:hAnsi="宋体" w:hint="eastAsia"/>
          <w:bCs/>
          <w:sz w:val="24"/>
        </w:rPr>
        <w:t>8</w:t>
      </w:r>
      <w:r w:rsidR="0098330C" w:rsidRPr="00FE47D2">
        <w:rPr>
          <w:rFonts w:ascii="宋体" w:hAnsi="宋体" w:hint="eastAsia"/>
          <w:bCs/>
          <w:sz w:val="24"/>
        </w:rPr>
        <w:t>分)</w:t>
      </w:r>
      <w:r w:rsidR="00BC5F10" w:rsidRPr="00FE47D2">
        <w:rPr>
          <w:rFonts w:ascii="宋体" w:hAnsi="宋体" w:hint="eastAsia"/>
          <w:bCs/>
          <w:sz w:val="24"/>
        </w:rPr>
        <w:t xml:space="preserve"> 求证：</w:t>
      </w:r>
      <w:r w:rsidR="001F380F" w:rsidRPr="00FE47D2">
        <w:rPr>
          <w:rFonts w:ascii="宋体" w:hAnsi="宋体" w:hint="eastAsia"/>
          <w:bCs/>
          <w:sz w:val="24"/>
        </w:rPr>
        <w:t>若</w:t>
      </w:r>
      <w:r w:rsidRPr="00FE47D2">
        <w:rPr>
          <w:rFonts w:ascii="宋体" w:hAnsi="宋体" w:hint="eastAsia"/>
          <w:bCs/>
          <w:sz w:val="24"/>
        </w:rPr>
        <w:t>n为偶数，且</w:t>
      </w:r>
      <w:r w:rsidRPr="00FE47D2">
        <w:rPr>
          <w:rFonts w:ascii="宋体" w:hAnsi="宋体"/>
          <w:bCs/>
          <w:position w:val="-24"/>
          <w:sz w:val="24"/>
        </w:rPr>
        <w:object w:dxaOrig="1240" w:dyaOrig="620">
          <v:shape id="_x0000_i1048" type="#_x0000_t75" style="width:61.8pt;height:31.25pt" o:ole="">
            <v:imagedata r:id="rId61" o:title=""/>
          </v:shape>
          <o:OLEObject Type="Embed" ProgID="Equation.DSMT4" ShapeID="_x0000_i1048" DrawAspect="Content" ObjectID="_1433189637" r:id="rId62"/>
        </w:object>
      </w:r>
      <w:r w:rsidRPr="00FE47D2">
        <w:rPr>
          <w:rFonts w:ascii="宋体" w:hAnsi="宋体" w:hint="eastAsia"/>
          <w:bCs/>
          <w:sz w:val="24"/>
        </w:rPr>
        <w:t>，则G中存在3因子。</w:t>
      </w:r>
    </w:p>
    <w:p w:rsidR="00224720" w:rsidRPr="00224720" w:rsidRDefault="00224720" w:rsidP="00224720">
      <w:pPr>
        <w:rPr>
          <w:rFonts w:ascii="Calibri" w:hAnsi="Calibri"/>
          <w:bCs/>
          <w:sz w:val="24"/>
          <w:szCs w:val="22"/>
        </w:rPr>
      </w:pPr>
      <w:r w:rsidRPr="00224720">
        <w:rPr>
          <w:rFonts w:ascii="Calibri" w:hAnsi="Calibri" w:hint="eastAsia"/>
          <w:b/>
          <w:bCs/>
          <w:sz w:val="24"/>
          <w:szCs w:val="22"/>
        </w:rPr>
        <w:t>证明：</w:t>
      </w:r>
      <w:r w:rsidRPr="00224720">
        <w:rPr>
          <w:rFonts w:ascii="Calibri" w:hAnsi="Calibri" w:hint="eastAsia"/>
          <w:bCs/>
          <w:sz w:val="24"/>
          <w:szCs w:val="22"/>
        </w:rPr>
        <w:t>因</w:t>
      </w:r>
      <w:r w:rsidRPr="00224720">
        <w:rPr>
          <w:rFonts w:ascii="Calibri" w:hAnsi="Calibri" w:hint="eastAsia"/>
          <w:bCs/>
          <w:sz w:val="24"/>
          <w:szCs w:val="22"/>
          <w:lang w:val="el-GR"/>
        </w:rPr>
        <w:t>δ</w:t>
      </w:r>
      <w:r w:rsidRPr="00224720">
        <w:rPr>
          <w:rFonts w:ascii="Calibri" w:hAnsi="Calibri" w:hint="eastAsia"/>
          <w:bCs/>
          <w:sz w:val="24"/>
          <w:szCs w:val="22"/>
        </w:rPr>
        <w:t>(G)</w:t>
      </w:r>
      <w:r w:rsidRPr="00224720">
        <w:rPr>
          <w:rFonts w:ascii="Calibri" w:hAnsi="Calibri" w:hint="eastAsia"/>
          <w:bCs/>
          <w:sz w:val="24"/>
          <w:szCs w:val="22"/>
        </w:rPr>
        <w:t>≥</w:t>
      </w:r>
      <w:r w:rsidRPr="00224720">
        <w:rPr>
          <w:rFonts w:ascii="Calibri" w:hAnsi="Calibri" w:hint="eastAsia"/>
          <w:bCs/>
          <w:sz w:val="24"/>
          <w:szCs w:val="22"/>
        </w:rPr>
        <w:t>n/2+1</w:t>
      </w:r>
      <w:r w:rsidRPr="00224720">
        <w:rPr>
          <w:rFonts w:ascii="Calibri" w:hAnsi="Calibri"/>
          <w:bCs/>
          <w:sz w:val="24"/>
          <w:szCs w:val="22"/>
        </w:rPr>
        <w:t xml:space="preserve"> ,</w:t>
      </w:r>
      <w:r w:rsidRPr="00224720">
        <w:rPr>
          <w:rFonts w:ascii="Calibri" w:hAnsi="Calibri" w:hint="eastAsia"/>
          <w:bCs/>
          <w:sz w:val="24"/>
          <w:szCs w:val="22"/>
        </w:rPr>
        <w:t>由狄拉克定理：</w:t>
      </w:r>
      <w:r w:rsidRPr="00224720">
        <w:rPr>
          <w:rFonts w:ascii="Calibri" w:hAnsi="Calibri"/>
          <w:bCs/>
          <w:sz w:val="24"/>
          <w:szCs w:val="22"/>
        </w:rPr>
        <w:t>n</w:t>
      </w:r>
      <w:proofErr w:type="gramStart"/>
      <w:r w:rsidRPr="00224720">
        <w:rPr>
          <w:rFonts w:ascii="Calibri" w:hAnsi="Calibri" w:hint="eastAsia"/>
          <w:bCs/>
          <w:sz w:val="24"/>
          <w:szCs w:val="22"/>
        </w:rPr>
        <w:t>阶图</w:t>
      </w:r>
      <w:proofErr w:type="gramEnd"/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有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圈</w:t>
      </w:r>
      <w:r w:rsidRPr="00224720">
        <w:rPr>
          <w:rFonts w:ascii="Calibri" w:hAnsi="Calibri"/>
          <w:bCs/>
          <w:sz w:val="24"/>
          <w:szCs w:val="22"/>
        </w:rPr>
        <w:t>C .</w:t>
      </w:r>
      <w:r w:rsidRPr="00224720">
        <w:rPr>
          <w:rFonts w:ascii="Calibri" w:hAnsi="Calibri" w:hint="eastAsia"/>
          <w:bCs/>
          <w:sz w:val="24"/>
          <w:szCs w:val="22"/>
        </w:rPr>
        <w:t>又因</w:t>
      </w:r>
      <w:r w:rsidRPr="00224720">
        <w:rPr>
          <w:rFonts w:ascii="Calibri" w:hAnsi="Calibri"/>
          <w:bCs/>
          <w:sz w:val="24"/>
          <w:szCs w:val="22"/>
        </w:rPr>
        <w:t>n</w:t>
      </w:r>
      <w:r w:rsidRPr="00224720">
        <w:rPr>
          <w:rFonts w:ascii="Calibri" w:hAnsi="Calibri" w:hint="eastAsia"/>
          <w:bCs/>
          <w:sz w:val="24"/>
          <w:szCs w:val="22"/>
        </w:rPr>
        <w:t>为偶数，所以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 w:hint="eastAsia"/>
          <w:bCs/>
          <w:sz w:val="24"/>
          <w:szCs w:val="22"/>
        </w:rPr>
        <w:t>为偶圈。于是由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 w:hint="eastAsia"/>
          <w:bCs/>
          <w:sz w:val="24"/>
          <w:szCs w:val="22"/>
        </w:rPr>
        <w:t>可得到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的两个</w:t>
      </w:r>
      <w:r w:rsidRPr="00224720">
        <w:rPr>
          <w:rFonts w:ascii="Calibri" w:hAnsi="Calibri"/>
          <w:bCs/>
          <w:sz w:val="24"/>
          <w:szCs w:val="22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因子。设其中一个为</w:t>
      </w:r>
      <w:r w:rsidRPr="00224720">
        <w:rPr>
          <w:rFonts w:ascii="Calibri" w:hAnsi="Calibri"/>
          <w:bCs/>
          <w:sz w:val="24"/>
          <w:szCs w:val="22"/>
        </w:rPr>
        <w:t>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考虑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=G-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则</w:t>
      </w:r>
      <w:r w:rsidRPr="00224720">
        <w:rPr>
          <w:rFonts w:ascii="Calibri" w:hAnsi="Calibri"/>
          <w:bCs/>
          <w:sz w:val="24"/>
          <w:szCs w:val="22"/>
          <w:lang w:val="el-GR"/>
        </w:rPr>
        <w:t>δ</w:t>
      </w:r>
      <w:r w:rsidRPr="00224720">
        <w:rPr>
          <w:rFonts w:ascii="Calibri" w:hAnsi="Calibri"/>
          <w:bCs/>
          <w:sz w:val="24"/>
          <w:szCs w:val="22"/>
        </w:rPr>
        <w:t>(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)≥n/2</w:t>
      </w:r>
      <w:r w:rsidRPr="00224720">
        <w:rPr>
          <w:rFonts w:ascii="Calibri" w:hAnsi="Calibri" w:hint="eastAsia"/>
          <w:bCs/>
          <w:sz w:val="24"/>
          <w:szCs w:val="22"/>
        </w:rPr>
        <w:t>。于是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中有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圈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.</w:t>
      </w:r>
      <w:r w:rsidRPr="00224720">
        <w:rPr>
          <w:rFonts w:ascii="Calibri" w:hAnsi="Calibri"/>
          <w:bCs/>
          <w:sz w:val="24"/>
          <w:szCs w:val="22"/>
          <w:vertAlign w:val="subscript"/>
          <w:lang w:val="el-GR"/>
        </w:rPr>
        <w:t xml:space="preserve"> </w:t>
      </w:r>
      <w:r w:rsidRPr="00224720">
        <w:rPr>
          <w:rFonts w:ascii="Calibri" w:hAnsi="Calibri"/>
          <w:bCs/>
          <w:sz w:val="24"/>
          <w:szCs w:val="22"/>
        </w:rPr>
        <w:t>作</w:t>
      </w:r>
      <w:r w:rsidRPr="00224720">
        <w:rPr>
          <w:rFonts w:ascii="Calibri" w:hAnsi="Calibri"/>
          <w:bCs/>
          <w:sz w:val="24"/>
          <w:szCs w:val="22"/>
        </w:rPr>
        <w:t>H=C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∪</w:t>
      </w:r>
      <w:r w:rsidRPr="00224720">
        <w:rPr>
          <w:rFonts w:ascii="Calibri" w:hAnsi="Calibri"/>
          <w:bCs/>
          <w:sz w:val="24"/>
          <w:szCs w:val="22"/>
        </w:rPr>
        <w:t>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显然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是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的一个</w:t>
      </w:r>
      <w:r w:rsidRPr="00224720">
        <w:rPr>
          <w:rFonts w:ascii="Calibri" w:hAnsi="Calibri"/>
          <w:bCs/>
          <w:sz w:val="24"/>
          <w:szCs w:val="22"/>
        </w:rPr>
        <w:t>3</w:t>
      </w:r>
      <w:r w:rsidRPr="00224720">
        <w:rPr>
          <w:rFonts w:ascii="Calibri" w:hAnsi="Calibri" w:hint="eastAsia"/>
          <w:bCs/>
          <w:sz w:val="24"/>
          <w:szCs w:val="22"/>
        </w:rPr>
        <w:t>因子。</w:t>
      </w:r>
      <w:r w:rsidRPr="00224720">
        <w:rPr>
          <w:rFonts w:ascii="Calibri" w:hAnsi="Calibri"/>
          <w:bCs/>
          <w:sz w:val="24"/>
          <w:szCs w:val="22"/>
          <w:vertAlign w:val="subscript"/>
        </w:rPr>
        <w:t xml:space="preserve"> </w:t>
      </w:r>
    </w:p>
    <w:p w:rsidR="002E43C0" w:rsidRPr="00FE47D2" w:rsidRDefault="005D2D3D" w:rsidP="00FF556C">
      <w:pPr>
        <w:rPr>
          <w:rFonts w:ascii="宋体" w:hAnsi="宋体" w:cs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lastRenderedPageBreak/>
        <w:t>九</w:t>
      </w:r>
      <w:r w:rsidR="00FF556C" w:rsidRPr="00FE47D2">
        <w:rPr>
          <w:rFonts w:ascii="宋体" w:hAnsi="宋体" w:hint="eastAsia"/>
          <w:bCs/>
          <w:sz w:val="24"/>
        </w:rPr>
        <w:t>、(</w:t>
      </w:r>
      <w:r w:rsidR="00243C5A" w:rsidRPr="00FE47D2">
        <w:rPr>
          <w:rFonts w:ascii="宋体" w:hAnsi="宋体" w:hint="eastAsia"/>
          <w:bCs/>
          <w:sz w:val="24"/>
        </w:rPr>
        <w:t>10</w:t>
      </w:r>
      <w:r w:rsidR="00FF556C" w:rsidRPr="00FE47D2">
        <w:rPr>
          <w:rFonts w:ascii="宋体" w:hAnsi="宋体" w:hint="eastAsia"/>
          <w:bCs/>
          <w:sz w:val="24"/>
        </w:rPr>
        <w:t>分)</w:t>
      </w:r>
      <w:r w:rsidR="002C2FB4" w:rsidRPr="00FE47D2">
        <w:rPr>
          <w:rFonts w:ascii="宋体" w:hAnsi="宋体" w:hint="eastAsia"/>
          <w:bCs/>
          <w:sz w:val="24"/>
        </w:rPr>
        <w:t>一家公司计划建造一个动物园，他们打算饲养下面这些动物：狒狒(b)、狐狸</w:t>
      </w:r>
      <w:r w:rsidR="007D7C95" w:rsidRPr="00FE47D2">
        <w:rPr>
          <w:rFonts w:ascii="宋体" w:hAnsi="宋体" w:hint="eastAsia"/>
          <w:bCs/>
          <w:sz w:val="24"/>
        </w:rPr>
        <w:t>(f)、山羊(g)、土狼(h)、非洲大羚羊(k)、狮子(l)、豪猪(p)、兔子(r)、</w:t>
      </w:r>
      <w:r w:rsidR="00DB2511" w:rsidRPr="00FE47D2">
        <w:rPr>
          <w:rFonts w:ascii="宋体" w:hAnsi="宋体" w:cs="宋体" w:hint="eastAsia"/>
          <w:bCs/>
          <w:sz w:val="24"/>
        </w:rPr>
        <w:t>鼩鼱(s)、羚羊(w)和斑马(z)。根据经验，动物的饮食习惯为：</w:t>
      </w:r>
      <w:r w:rsidR="00DB2511" w:rsidRPr="00FE47D2">
        <w:rPr>
          <w:rFonts w:ascii="宋体" w:hAnsi="宋体" w:hint="eastAsia"/>
          <w:bCs/>
          <w:sz w:val="24"/>
        </w:rPr>
        <w:t>狒狒喜欢吃山羊、非洲大羚羊(幼年)、兔子和</w:t>
      </w:r>
      <w:r w:rsidR="00DB2511" w:rsidRPr="00FE47D2">
        <w:rPr>
          <w:rFonts w:ascii="宋体" w:hAnsi="宋体" w:cs="宋体" w:hint="eastAsia"/>
          <w:bCs/>
          <w:sz w:val="24"/>
        </w:rPr>
        <w:t>鼩鼱；狐狸喜欢吃</w:t>
      </w:r>
      <w:r w:rsidR="00DB2511" w:rsidRPr="00FE47D2">
        <w:rPr>
          <w:rFonts w:ascii="宋体" w:hAnsi="宋体" w:hint="eastAsia"/>
          <w:bCs/>
          <w:sz w:val="24"/>
        </w:rPr>
        <w:t>山羊、豪猪、兔子和</w:t>
      </w:r>
      <w:r w:rsidR="00DB2511" w:rsidRPr="00FE47D2">
        <w:rPr>
          <w:rFonts w:ascii="宋体" w:hAnsi="宋体" w:cs="宋体" w:hint="eastAsia"/>
          <w:bCs/>
          <w:sz w:val="24"/>
        </w:rPr>
        <w:t>鼩鼱；土狼喜欢吃</w:t>
      </w:r>
      <w:r w:rsidR="00DB2511" w:rsidRPr="00FE47D2">
        <w:rPr>
          <w:rFonts w:ascii="宋体" w:hAnsi="宋体" w:hint="eastAsia"/>
          <w:bCs/>
          <w:sz w:val="24"/>
        </w:rPr>
        <w:t>山羊、非洲大羚羊、羚羊和斑马；狮子喜欢吃山羊、非洲大羚羊、羚羊和斑马；豪猪喜欢吃</w:t>
      </w:r>
      <w:r w:rsidR="00DB2511" w:rsidRPr="00FE47D2">
        <w:rPr>
          <w:rFonts w:ascii="宋体" w:hAnsi="宋体" w:cs="宋体" w:hint="eastAsia"/>
          <w:bCs/>
          <w:sz w:val="24"/>
        </w:rPr>
        <w:t>鼩鼱和</w:t>
      </w:r>
      <w:r w:rsidR="00DB2511" w:rsidRPr="00FE47D2">
        <w:rPr>
          <w:rFonts w:ascii="宋体" w:hAnsi="宋体" w:hint="eastAsia"/>
          <w:bCs/>
          <w:sz w:val="24"/>
        </w:rPr>
        <w:t>兔子；而其余的则喜欢吃虫子、</w:t>
      </w:r>
      <w:r w:rsidR="00B72D33" w:rsidRPr="00FE47D2">
        <w:rPr>
          <w:rFonts w:ascii="宋体" w:hAnsi="宋体" w:hint="eastAsia"/>
          <w:bCs/>
          <w:sz w:val="24"/>
        </w:rPr>
        <w:t>蚯蚓、草或其它植物。公司将饲养这些动物，希望它们能自由活动但不能相互捕食。求这些动物的一个分组，使得需要的围栏数最少。</w:t>
      </w:r>
      <w:r w:rsidR="002B0BA5" w:rsidRPr="00FE47D2">
        <w:rPr>
          <w:rFonts w:ascii="宋体" w:hAnsi="宋体" w:hint="eastAsia"/>
          <w:bCs/>
          <w:sz w:val="24"/>
        </w:rPr>
        <w:t>(要求用图论方法求解)</w:t>
      </w:r>
    </w:p>
    <w:p w:rsidR="009D42B4" w:rsidRDefault="00B95253" w:rsidP="00FF556C">
      <w:pPr>
        <w:rPr>
          <w:rFonts w:ascii="宋体" w:hAnsi="宋体"/>
          <w:bCs/>
          <w:sz w:val="24"/>
        </w:rPr>
      </w:pPr>
      <w:r w:rsidRPr="00B95253">
        <w:rPr>
          <w:rFonts w:ascii="宋体" w:hAnsi="宋体" w:hint="eastAsia"/>
          <w:b/>
          <w:bCs/>
          <w:sz w:val="24"/>
        </w:rPr>
        <w:t>解：</w:t>
      </w:r>
      <w:r>
        <w:rPr>
          <w:rFonts w:ascii="宋体" w:hAnsi="宋体" w:hint="eastAsia"/>
          <w:bCs/>
          <w:sz w:val="24"/>
        </w:rPr>
        <w:t>略</w:t>
      </w:r>
    </w:p>
    <w:p w:rsidR="00E360F4" w:rsidRDefault="00E360F4" w:rsidP="00FF556C">
      <w:pPr>
        <w:rPr>
          <w:rFonts w:ascii="宋体" w:hAnsi="宋体"/>
          <w:bCs/>
          <w:sz w:val="24"/>
        </w:rPr>
      </w:pPr>
    </w:p>
    <w:p w:rsidR="00E360F4" w:rsidRDefault="00E360F4" w:rsidP="00FF556C">
      <w:pPr>
        <w:rPr>
          <w:rFonts w:ascii="宋体" w:hAnsi="宋体"/>
          <w:bCs/>
          <w:sz w:val="24"/>
        </w:rPr>
      </w:pPr>
    </w:p>
    <w:p w:rsidR="00E360F4" w:rsidRPr="00FE47D2" w:rsidRDefault="00E360F4" w:rsidP="00FF556C">
      <w:pPr>
        <w:rPr>
          <w:rFonts w:ascii="宋体" w:hAnsi="宋体"/>
          <w:bCs/>
          <w:sz w:val="24"/>
        </w:rPr>
      </w:pPr>
    </w:p>
    <w:p w:rsidR="00420E1E" w:rsidRDefault="001166B2" w:rsidP="00FF556C">
      <w:pPr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十</w:t>
      </w:r>
      <w:r w:rsidR="00FF556C" w:rsidRPr="00FE47D2">
        <w:rPr>
          <w:rFonts w:ascii="宋体" w:hAnsi="宋体" w:hint="eastAsia"/>
          <w:bCs/>
          <w:sz w:val="24"/>
        </w:rPr>
        <w:t>．(</w:t>
      </w:r>
      <w:r w:rsidR="0098330C" w:rsidRPr="00FE47D2">
        <w:rPr>
          <w:rFonts w:ascii="宋体" w:hAnsi="宋体" w:hint="eastAsia"/>
          <w:bCs/>
          <w:sz w:val="24"/>
        </w:rPr>
        <w:t>8</w:t>
      </w:r>
      <w:r w:rsidR="00FF556C" w:rsidRPr="00FE47D2">
        <w:rPr>
          <w:rFonts w:ascii="宋体" w:hAnsi="宋体" w:hint="eastAsia"/>
          <w:bCs/>
          <w:sz w:val="24"/>
        </w:rPr>
        <w:t>分)</w:t>
      </w:r>
      <w:r w:rsidR="001C1289" w:rsidRPr="00FE47D2">
        <w:rPr>
          <w:rFonts w:ascii="宋体" w:hAnsi="宋体" w:cs="宋体" w:hint="eastAsia"/>
          <w:b/>
          <w:bCs/>
          <w:color w:val="FFFFFF"/>
          <w:kern w:val="0"/>
          <w:sz w:val="24"/>
        </w:rPr>
        <w:t xml:space="preserve"> </w:t>
      </w:r>
      <w:r w:rsidR="001C1289" w:rsidRPr="00FE47D2">
        <w:rPr>
          <w:rFonts w:ascii="宋体" w:hAnsi="宋体" w:hint="eastAsia"/>
          <w:bCs/>
          <w:sz w:val="24"/>
        </w:rPr>
        <w:t>求证，每个</w:t>
      </w:r>
      <w:r w:rsidR="001C1289" w:rsidRPr="00FE47D2">
        <w:rPr>
          <w:rFonts w:ascii="宋体" w:hAnsi="宋体"/>
          <w:bCs/>
          <w:sz w:val="24"/>
        </w:rPr>
        <w:t>5</w:t>
      </w:r>
      <w:r w:rsidR="001C1289" w:rsidRPr="00FE47D2">
        <w:rPr>
          <w:rFonts w:ascii="宋体" w:hAnsi="宋体" w:hint="eastAsia"/>
          <w:bCs/>
          <w:sz w:val="24"/>
        </w:rPr>
        <w:t>连通简单可平面图至少有</w:t>
      </w:r>
      <w:r w:rsidR="001C1289" w:rsidRPr="00FE47D2">
        <w:rPr>
          <w:rFonts w:ascii="宋体" w:hAnsi="宋体"/>
          <w:bCs/>
          <w:sz w:val="24"/>
        </w:rPr>
        <w:t>12</w:t>
      </w:r>
      <w:r w:rsidR="001C1289" w:rsidRPr="00FE47D2">
        <w:rPr>
          <w:rFonts w:ascii="宋体" w:hAnsi="宋体" w:hint="eastAsia"/>
          <w:bCs/>
          <w:sz w:val="24"/>
        </w:rPr>
        <w:t>个顶点</w:t>
      </w:r>
      <w:r w:rsidR="001C1289" w:rsidRPr="00FE47D2">
        <w:rPr>
          <w:rFonts w:ascii="宋体" w:hAnsi="宋体" w:hint="eastAsia"/>
          <w:b/>
          <w:bCs/>
          <w:sz w:val="24"/>
        </w:rPr>
        <w:t>。</w:t>
      </w:r>
    </w:p>
    <w:p w:rsidR="002B2C3A" w:rsidRDefault="00420E1E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2B2C3A" w:rsidRPr="002B2C3A">
        <w:rPr>
          <w:rFonts w:ascii="宋体" w:hAnsi="宋体" w:hint="eastAsia"/>
          <w:bCs/>
          <w:sz w:val="24"/>
        </w:rPr>
        <w:t>设G</w:t>
      </w:r>
      <w:r w:rsidR="002B2C3A">
        <w:rPr>
          <w:rFonts w:ascii="宋体" w:hAnsi="宋体" w:hint="eastAsia"/>
          <w:bCs/>
          <w:sz w:val="24"/>
        </w:rPr>
        <w:t>是5连通图，则：</w:t>
      </w:r>
      <m:oMath>
        <m:r>
          <m:rPr>
            <m:sty m:val="p"/>
          </m:rPr>
          <w:rPr>
            <w:rFonts w:ascii="Cambria Math" w:hAnsi="Cambria Math"/>
            <w:sz w:val="24"/>
          </w:rPr>
          <m:t>k(G)≥5</m:t>
        </m:r>
      </m:oMath>
    </w:p>
    <w:p w:rsidR="002B2C3A" w:rsidRDefault="002B2C3A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2B2C3A">
        <w:rPr>
          <w:rFonts w:ascii="宋体" w:hAnsi="宋体" w:hint="eastAsia"/>
          <w:bCs/>
          <w:sz w:val="24"/>
        </w:rPr>
        <w:t>由惠</w:t>
      </w:r>
      <w:proofErr w:type="gramStart"/>
      <w:r w:rsidRPr="002B2C3A">
        <w:rPr>
          <w:rFonts w:ascii="宋体" w:hAnsi="宋体" w:hint="eastAsia"/>
          <w:bCs/>
          <w:sz w:val="24"/>
        </w:rPr>
        <w:t>特</w:t>
      </w:r>
      <w:proofErr w:type="gramEnd"/>
      <w:r w:rsidRPr="002B2C3A">
        <w:rPr>
          <w:rFonts w:ascii="宋体" w:hAnsi="宋体" w:hint="eastAsia"/>
          <w:bCs/>
          <w:sz w:val="24"/>
        </w:rPr>
        <w:t>尼定理得：</w:t>
      </w:r>
      <m:oMath>
        <m:r>
          <m:rPr>
            <m:sty m:val="p"/>
          </m:rPr>
          <w:rPr>
            <w:rFonts w:ascii="Cambria Math" w:hAnsi="Cambria Math"/>
            <w:sz w:val="24"/>
          </w:rPr>
          <m:t>δ(G)≥k(G)≥5</m:t>
        </m:r>
      </m:oMath>
    </w:p>
    <w:p w:rsidR="002B2C3A" w:rsidRPr="00321998" w:rsidRDefault="002B2C3A" w:rsidP="00FF556C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321998">
        <w:rPr>
          <w:rFonts w:ascii="宋体" w:hAnsi="宋体" w:hint="eastAsia"/>
          <w:bCs/>
          <w:sz w:val="24"/>
        </w:rPr>
        <w:t>所以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v(G)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</m:d>
            <m:r>
              <w:rPr>
                <w:rFonts w:ascii="Cambria Math" w:hAnsi="Cambria Math"/>
                <w:sz w:val="24"/>
              </w:rPr>
              <m:t>≥</m:t>
            </m:r>
            <m:r>
              <w:rPr>
                <w:rFonts w:ascii="Cambria Math" w:hAnsi="Cambria Math"/>
                <w:sz w:val="24"/>
              </w:rPr>
              <m:t>5</m:t>
            </m:r>
            <m:r>
              <w:rPr>
                <w:rFonts w:ascii="Cambria Math" w:hAnsi="Cambria Math"/>
                <w:sz w:val="24"/>
              </w:rPr>
              <m:t>n</m:t>
            </m:r>
          </m:e>
        </m:nary>
      </m:oMath>
      <w:r w:rsidRPr="00321998">
        <w:rPr>
          <w:rFonts w:ascii="宋体" w:hAnsi="宋体" w:hint="eastAsia"/>
          <w:sz w:val="24"/>
        </w:rPr>
        <w:t xml:space="preserve">     </w:t>
      </w:r>
    </w:p>
    <w:p w:rsidR="002B2C3A" w:rsidRPr="00321998" w:rsidRDefault="00204AAA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 w:rsidR="002B2C3A" w:rsidRPr="00321998">
        <w:rPr>
          <w:rFonts w:ascii="宋体" w:hAnsi="宋体" w:hint="eastAsia"/>
          <w:sz w:val="24"/>
        </w:rPr>
        <w:t>另一方面：G是5连通简单可平面图，所以有</w:t>
      </w:r>
    </w:p>
    <w:p w:rsidR="002B2C3A" w:rsidRPr="00321998" w:rsidRDefault="001C1289" w:rsidP="00204AAA">
      <w:pPr>
        <w:ind w:leftChars="67" w:left="141"/>
        <w:rPr>
          <w:rFonts w:ascii="宋体" w:hAnsi="宋体"/>
          <w:sz w:val="24"/>
        </w:rPr>
      </w:pPr>
      <w:r w:rsidRPr="00321998">
        <w:rPr>
          <w:rFonts w:ascii="宋体" w:hAnsi="宋体"/>
          <w:b/>
          <w:bCs/>
          <w:sz w:val="24"/>
        </w:rPr>
        <w:t xml:space="preserve">  </w:t>
      </w:r>
      <w:r w:rsidR="002B2C3A" w:rsidRPr="00321998">
        <w:rPr>
          <w:rFonts w:ascii="宋体" w:hAnsi="宋体" w:hint="eastAsia"/>
          <w:b/>
          <w:bCs/>
          <w:sz w:val="24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4"/>
          </w:rPr>
          <m:t>m≤3n-6</m:t>
        </m:r>
      </m:oMath>
      <w:r w:rsidR="002B2C3A" w:rsidRPr="00321998">
        <w:rPr>
          <w:rFonts w:ascii="宋体" w:hAnsi="宋体" w:hint="eastAsia"/>
          <w:sz w:val="24"/>
        </w:rPr>
        <w:t>,</w:t>
      </w:r>
    </w:p>
    <w:p w:rsidR="002B2C3A" w:rsidRPr="00321998" w:rsidRDefault="002B2C3A" w:rsidP="00204AAA">
      <w:pPr>
        <w:ind w:firstLineChars="300" w:firstLine="720"/>
        <w:rPr>
          <w:rFonts w:ascii="宋体" w:hAnsi="宋体"/>
          <w:sz w:val="24"/>
        </w:rPr>
      </w:pPr>
      <w:r w:rsidRPr="00321998">
        <w:rPr>
          <w:rFonts w:ascii="宋体" w:hAnsi="宋体" w:hint="eastAsia"/>
          <w:sz w:val="24"/>
        </w:rPr>
        <w:t>联立两个不等式得，</w:t>
      </w:r>
      <m:oMath>
        <m:r>
          <m:rPr>
            <m:sty m:val="p"/>
          </m:rPr>
          <w:rPr>
            <w:rFonts w:ascii="Cambria Math" w:hAnsi="Cambria Math"/>
            <w:sz w:val="24"/>
          </w:rPr>
          <m:t>2.5n≤m≤3n-6</m:t>
        </m:r>
      </m:oMath>
    </w:p>
    <w:p w:rsidR="002B2C3A" w:rsidRPr="00321998" w:rsidRDefault="002B2C3A" w:rsidP="00204AAA">
      <w:pPr>
        <w:ind w:firstLineChars="300" w:firstLine="720"/>
        <w:rPr>
          <w:rFonts w:ascii="宋体" w:hAnsi="宋体"/>
          <w:sz w:val="24"/>
        </w:rPr>
      </w:pPr>
      <w:r w:rsidRPr="00321998">
        <w:rPr>
          <w:rFonts w:ascii="宋体" w:hAnsi="宋体" w:hint="eastAsia"/>
          <w:sz w:val="24"/>
        </w:rPr>
        <w:t>所以</w:t>
      </w:r>
      <m:oMath>
        <m:r>
          <m:rPr>
            <m:sty m:val="p"/>
          </m:rPr>
          <w:rPr>
            <w:rFonts w:ascii="Cambria Math" w:hAnsi="Cambria Math"/>
            <w:sz w:val="24"/>
          </w:rPr>
          <m:t>n≥12</m:t>
        </m:r>
      </m:oMath>
    </w:p>
    <w:sectPr w:rsidR="002B2C3A" w:rsidRPr="00321998">
      <w:footerReference w:type="even" r:id="rId63"/>
      <w:footerReference w:type="default" r:id="rId64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xjia" w:date="2013-06-19T18:54:00Z" w:initials="xjia">
    <w:p w:rsidR="00551FEE" w:rsidRDefault="00551FEE">
      <w:pPr>
        <w:pStyle w:val="a9"/>
      </w:pPr>
      <w:r>
        <w:rPr>
          <w:rStyle w:val="a8"/>
        </w:rPr>
        <w:annotationRef/>
      </w:r>
      <w:r>
        <w:rPr>
          <w:rFonts w:hint="eastAsia"/>
        </w:rPr>
        <w:t>1+2+1+2</w:t>
      </w:r>
    </w:p>
  </w:comment>
  <w:comment w:id="1" w:author="xjia" w:date="2013-06-19T19:00:00Z" w:initials="xjia">
    <w:p w:rsidR="00B56567" w:rsidRDefault="00B56567">
      <w:pPr>
        <w:pStyle w:val="a9"/>
      </w:pPr>
      <w:r>
        <w:rPr>
          <w:rStyle w:val="a8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21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7004" w:rsidRDefault="004C7004">
      <w:r>
        <w:separator/>
      </w:r>
    </w:p>
  </w:endnote>
  <w:endnote w:type="continuationSeparator" w:id="0">
    <w:p w:rsidR="004C7004" w:rsidRDefault="004C70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977CE">
      <w:rPr>
        <w:rStyle w:val="a4"/>
        <w:noProof/>
      </w:rPr>
      <w:t>3</w: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7004" w:rsidRDefault="004C7004">
      <w:r>
        <w:separator/>
      </w:r>
    </w:p>
  </w:footnote>
  <w:footnote w:type="continuationSeparator" w:id="0">
    <w:p w:rsidR="004C7004" w:rsidRDefault="004C70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117F8"/>
    <w:rsid w:val="00017B52"/>
    <w:rsid w:val="00021F31"/>
    <w:rsid w:val="000234BD"/>
    <w:rsid w:val="000638FA"/>
    <w:rsid w:val="00070400"/>
    <w:rsid w:val="00071A67"/>
    <w:rsid w:val="00090E18"/>
    <w:rsid w:val="000941E8"/>
    <w:rsid w:val="000B58CF"/>
    <w:rsid w:val="00106531"/>
    <w:rsid w:val="00112BC4"/>
    <w:rsid w:val="001166B2"/>
    <w:rsid w:val="00116914"/>
    <w:rsid w:val="00117A82"/>
    <w:rsid w:val="0012197B"/>
    <w:rsid w:val="00170480"/>
    <w:rsid w:val="00174720"/>
    <w:rsid w:val="001C1289"/>
    <w:rsid w:val="001C35D9"/>
    <w:rsid w:val="001D429E"/>
    <w:rsid w:val="001E16EA"/>
    <w:rsid w:val="001E4AF9"/>
    <w:rsid w:val="001F380F"/>
    <w:rsid w:val="001F535D"/>
    <w:rsid w:val="00204AAA"/>
    <w:rsid w:val="00211AAE"/>
    <w:rsid w:val="002208C2"/>
    <w:rsid w:val="00224720"/>
    <w:rsid w:val="00243C5A"/>
    <w:rsid w:val="002464C9"/>
    <w:rsid w:val="0025442C"/>
    <w:rsid w:val="002569D0"/>
    <w:rsid w:val="002764A3"/>
    <w:rsid w:val="00281E75"/>
    <w:rsid w:val="00296BB3"/>
    <w:rsid w:val="00297D0D"/>
    <w:rsid w:val="002A2360"/>
    <w:rsid w:val="002B0BA5"/>
    <w:rsid w:val="002B2C3A"/>
    <w:rsid w:val="002C2FB4"/>
    <w:rsid w:val="002D2D6E"/>
    <w:rsid w:val="002D4810"/>
    <w:rsid w:val="002D52DF"/>
    <w:rsid w:val="002E43C0"/>
    <w:rsid w:val="002F047E"/>
    <w:rsid w:val="002F152E"/>
    <w:rsid w:val="002F3F3F"/>
    <w:rsid w:val="00305063"/>
    <w:rsid w:val="00317188"/>
    <w:rsid w:val="00320CD1"/>
    <w:rsid w:val="00321998"/>
    <w:rsid w:val="003407F9"/>
    <w:rsid w:val="00346EBB"/>
    <w:rsid w:val="0036359C"/>
    <w:rsid w:val="003737B4"/>
    <w:rsid w:val="00387DEA"/>
    <w:rsid w:val="00393893"/>
    <w:rsid w:val="003A18BE"/>
    <w:rsid w:val="003A5A72"/>
    <w:rsid w:val="003B30EB"/>
    <w:rsid w:val="003B4046"/>
    <w:rsid w:val="003B5D5B"/>
    <w:rsid w:val="003B6128"/>
    <w:rsid w:val="003C3EB1"/>
    <w:rsid w:val="003C6F4E"/>
    <w:rsid w:val="003F3A3B"/>
    <w:rsid w:val="004077F6"/>
    <w:rsid w:val="00420E1E"/>
    <w:rsid w:val="00421FC4"/>
    <w:rsid w:val="004233A8"/>
    <w:rsid w:val="00435B1A"/>
    <w:rsid w:val="00440737"/>
    <w:rsid w:val="00447158"/>
    <w:rsid w:val="004602AA"/>
    <w:rsid w:val="00464919"/>
    <w:rsid w:val="00467477"/>
    <w:rsid w:val="00495CA0"/>
    <w:rsid w:val="004A2B77"/>
    <w:rsid w:val="004B3DA0"/>
    <w:rsid w:val="004B6DE4"/>
    <w:rsid w:val="004C7004"/>
    <w:rsid w:val="004D6694"/>
    <w:rsid w:val="004E01D7"/>
    <w:rsid w:val="00516A50"/>
    <w:rsid w:val="00530D85"/>
    <w:rsid w:val="00534DBD"/>
    <w:rsid w:val="00545C19"/>
    <w:rsid w:val="00551FEE"/>
    <w:rsid w:val="00556E20"/>
    <w:rsid w:val="00561FC8"/>
    <w:rsid w:val="005858FC"/>
    <w:rsid w:val="00592C3A"/>
    <w:rsid w:val="005C33CA"/>
    <w:rsid w:val="005D2D3D"/>
    <w:rsid w:val="005E62F9"/>
    <w:rsid w:val="00612436"/>
    <w:rsid w:val="00621EA3"/>
    <w:rsid w:val="0062495E"/>
    <w:rsid w:val="006351B5"/>
    <w:rsid w:val="0064557C"/>
    <w:rsid w:val="00687288"/>
    <w:rsid w:val="006A5DF8"/>
    <w:rsid w:val="006B04AE"/>
    <w:rsid w:val="006C20C4"/>
    <w:rsid w:val="006D2186"/>
    <w:rsid w:val="006E4BB7"/>
    <w:rsid w:val="006F172C"/>
    <w:rsid w:val="006F7303"/>
    <w:rsid w:val="007117EF"/>
    <w:rsid w:val="00711B3A"/>
    <w:rsid w:val="007345BB"/>
    <w:rsid w:val="00741B11"/>
    <w:rsid w:val="0076102B"/>
    <w:rsid w:val="00770739"/>
    <w:rsid w:val="007746A0"/>
    <w:rsid w:val="00776128"/>
    <w:rsid w:val="00776F68"/>
    <w:rsid w:val="00781A7E"/>
    <w:rsid w:val="00793802"/>
    <w:rsid w:val="007A445E"/>
    <w:rsid w:val="007B4EE2"/>
    <w:rsid w:val="007D7C95"/>
    <w:rsid w:val="007F334C"/>
    <w:rsid w:val="00806E0D"/>
    <w:rsid w:val="008270FF"/>
    <w:rsid w:val="00827AA7"/>
    <w:rsid w:val="00854F37"/>
    <w:rsid w:val="008612F4"/>
    <w:rsid w:val="0086608B"/>
    <w:rsid w:val="00870D65"/>
    <w:rsid w:val="00874FC1"/>
    <w:rsid w:val="008A2583"/>
    <w:rsid w:val="008C3DB6"/>
    <w:rsid w:val="008D74EA"/>
    <w:rsid w:val="008D7AF1"/>
    <w:rsid w:val="008F5430"/>
    <w:rsid w:val="008F67D2"/>
    <w:rsid w:val="009135DC"/>
    <w:rsid w:val="0092680D"/>
    <w:rsid w:val="00931ACF"/>
    <w:rsid w:val="00937CCE"/>
    <w:rsid w:val="0094752F"/>
    <w:rsid w:val="00972B11"/>
    <w:rsid w:val="00974328"/>
    <w:rsid w:val="00974915"/>
    <w:rsid w:val="00977B75"/>
    <w:rsid w:val="0098330C"/>
    <w:rsid w:val="00992E24"/>
    <w:rsid w:val="009B7426"/>
    <w:rsid w:val="009D42B4"/>
    <w:rsid w:val="009F1D15"/>
    <w:rsid w:val="00A00F5F"/>
    <w:rsid w:val="00A11D11"/>
    <w:rsid w:val="00A11ECE"/>
    <w:rsid w:val="00A2664F"/>
    <w:rsid w:val="00A55889"/>
    <w:rsid w:val="00A56117"/>
    <w:rsid w:val="00A8445A"/>
    <w:rsid w:val="00AB2937"/>
    <w:rsid w:val="00AD770A"/>
    <w:rsid w:val="00AE702F"/>
    <w:rsid w:val="00B1465F"/>
    <w:rsid w:val="00B15FFB"/>
    <w:rsid w:val="00B36974"/>
    <w:rsid w:val="00B37387"/>
    <w:rsid w:val="00B4764C"/>
    <w:rsid w:val="00B56567"/>
    <w:rsid w:val="00B72D33"/>
    <w:rsid w:val="00B95253"/>
    <w:rsid w:val="00B977CE"/>
    <w:rsid w:val="00BA648B"/>
    <w:rsid w:val="00BC093E"/>
    <w:rsid w:val="00BC5F10"/>
    <w:rsid w:val="00BE10A4"/>
    <w:rsid w:val="00BF7F87"/>
    <w:rsid w:val="00C158F4"/>
    <w:rsid w:val="00C50F17"/>
    <w:rsid w:val="00C64DCA"/>
    <w:rsid w:val="00C72C76"/>
    <w:rsid w:val="00C956E5"/>
    <w:rsid w:val="00CA6A6D"/>
    <w:rsid w:val="00CB15CF"/>
    <w:rsid w:val="00CB3CBC"/>
    <w:rsid w:val="00CB4012"/>
    <w:rsid w:val="00CC4B31"/>
    <w:rsid w:val="00CD06FF"/>
    <w:rsid w:val="00CE7332"/>
    <w:rsid w:val="00D07801"/>
    <w:rsid w:val="00D223A9"/>
    <w:rsid w:val="00D26538"/>
    <w:rsid w:val="00D27806"/>
    <w:rsid w:val="00D347BD"/>
    <w:rsid w:val="00D420D1"/>
    <w:rsid w:val="00D56D8E"/>
    <w:rsid w:val="00D928F7"/>
    <w:rsid w:val="00D9366C"/>
    <w:rsid w:val="00DA09BD"/>
    <w:rsid w:val="00DB2511"/>
    <w:rsid w:val="00DD2C08"/>
    <w:rsid w:val="00DE4876"/>
    <w:rsid w:val="00DE6E33"/>
    <w:rsid w:val="00E21C42"/>
    <w:rsid w:val="00E3340C"/>
    <w:rsid w:val="00E360F4"/>
    <w:rsid w:val="00E56697"/>
    <w:rsid w:val="00E772B3"/>
    <w:rsid w:val="00E935B7"/>
    <w:rsid w:val="00EA5D1E"/>
    <w:rsid w:val="00EB63E6"/>
    <w:rsid w:val="00ED72B4"/>
    <w:rsid w:val="00EE5253"/>
    <w:rsid w:val="00EE66C3"/>
    <w:rsid w:val="00EF37FE"/>
    <w:rsid w:val="00EF66AE"/>
    <w:rsid w:val="00F05398"/>
    <w:rsid w:val="00F34AF8"/>
    <w:rsid w:val="00F47953"/>
    <w:rsid w:val="00F62730"/>
    <w:rsid w:val="00F73410"/>
    <w:rsid w:val="00F959C9"/>
    <w:rsid w:val="00FA4214"/>
    <w:rsid w:val="00FB7AB4"/>
    <w:rsid w:val="00FC5674"/>
    <w:rsid w:val="00FC7D1D"/>
    <w:rsid w:val="00FD4394"/>
    <w:rsid w:val="00FE47D2"/>
    <w:rsid w:val="00FE7AE7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FE4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FE47D2"/>
    <w:rPr>
      <w:kern w:val="2"/>
      <w:sz w:val="18"/>
      <w:szCs w:val="18"/>
    </w:rPr>
  </w:style>
  <w:style w:type="paragraph" w:styleId="a6">
    <w:name w:val="Balloon Text"/>
    <w:basedOn w:val="a"/>
    <w:link w:val="Char0"/>
    <w:rsid w:val="0012197B"/>
    <w:rPr>
      <w:sz w:val="18"/>
      <w:szCs w:val="18"/>
    </w:rPr>
  </w:style>
  <w:style w:type="character" w:customStyle="1" w:styleId="Char0">
    <w:name w:val="批注框文本 Char"/>
    <w:basedOn w:val="a0"/>
    <w:link w:val="a6"/>
    <w:rsid w:val="0012197B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12197B"/>
    <w:rPr>
      <w:color w:val="808080"/>
    </w:rPr>
  </w:style>
  <w:style w:type="character" w:styleId="a8">
    <w:name w:val="annotation reference"/>
    <w:basedOn w:val="a0"/>
    <w:rsid w:val="00551FEE"/>
    <w:rPr>
      <w:sz w:val="21"/>
      <w:szCs w:val="21"/>
    </w:rPr>
  </w:style>
  <w:style w:type="paragraph" w:styleId="a9">
    <w:name w:val="annotation text"/>
    <w:basedOn w:val="a"/>
    <w:link w:val="Char1"/>
    <w:rsid w:val="00551FEE"/>
    <w:pPr>
      <w:jc w:val="left"/>
    </w:pPr>
  </w:style>
  <w:style w:type="character" w:customStyle="1" w:styleId="Char1">
    <w:name w:val="批注文字 Char"/>
    <w:basedOn w:val="a0"/>
    <w:link w:val="a9"/>
    <w:rsid w:val="00551FEE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2"/>
    <w:rsid w:val="00551FEE"/>
    <w:rPr>
      <w:b/>
      <w:bCs/>
    </w:rPr>
  </w:style>
  <w:style w:type="character" w:customStyle="1" w:styleId="Char2">
    <w:name w:val="批注主题 Char"/>
    <w:basedOn w:val="Char1"/>
    <w:link w:val="aa"/>
    <w:rsid w:val="00551FEE"/>
    <w:rPr>
      <w:b/>
      <w:bCs/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FE4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FE47D2"/>
    <w:rPr>
      <w:kern w:val="2"/>
      <w:sz w:val="18"/>
      <w:szCs w:val="18"/>
    </w:rPr>
  </w:style>
  <w:style w:type="paragraph" w:styleId="a6">
    <w:name w:val="Balloon Text"/>
    <w:basedOn w:val="a"/>
    <w:link w:val="Char0"/>
    <w:rsid w:val="0012197B"/>
    <w:rPr>
      <w:sz w:val="18"/>
      <w:szCs w:val="18"/>
    </w:rPr>
  </w:style>
  <w:style w:type="character" w:customStyle="1" w:styleId="Char0">
    <w:name w:val="批注框文本 Char"/>
    <w:basedOn w:val="a0"/>
    <w:link w:val="a6"/>
    <w:rsid w:val="0012197B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12197B"/>
    <w:rPr>
      <w:color w:val="808080"/>
    </w:rPr>
  </w:style>
  <w:style w:type="character" w:styleId="a8">
    <w:name w:val="annotation reference"/>
    <w:basedOn w:val="a0"/>
    <w:rsid w:val="00551FEE"/>
    <w:rPr>
      <w:sz w:val="21"/>
      <w:szCs w:val="21"/>
    </w:rPr>
  </w:style>
  <w:style w:type="paragraph" w:styleId="a9">
    <w:name w:val="annotation text"/>
    <w:basedOn w:val="a"/>
    <w:link w:val="Char1"/>
    <w:rsid w:val="00551FEE"/>
    <w:pPr>
      <w:jc w:val="left"/>
    </w:pPr>
  </w:style>
  <w:style w:type="character" w:customStyle="1" w:styleId="Char1">
    <w:name w:val="批注文字 Char"/>
    <w:basedOn w:val="a0"/>
    <w:link w:val="a9"/>
    <w:rsid w:val="00551FEE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2"/>
    <w:rsid w:val="00551FEE"/>
    <w:rPr>
      <w:b/>
      <w:bCs/>
    </w:rPr>
  </w:style>
  <w:style w:type="character" w:customStyle="1" w:styleId="Char2">
    <w:name w:val="批注主题 Char"/>
    <w:basedOn w:val="Char1"/>
    <w:link w:val="aa"/>
    <w:rsid w:val="00551FEE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488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89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975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comments" Target="comments.xml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5.bin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4</Pages>
  <Words>440</Words>
  <Characters>2513</Characters>
  <Application>Microsoft Office Word</Application>
  <DocSecurity>0</DocSecurity>
  <Lines>20</Lines>
  <Paragraphs>5</Paragraphs>
  <ScaleCrop>false</ScaleCrop>
  <Company>文印中心</Company>
  <LinksUpToDate>false</LinksUpToDate>
  <CharactersWithSpaces>2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xjia</cp:lastModifiedBy>
  <cp:revision>40</cp:revision>
  <cp:lastPrinted>2003-10-20T03:43:00Z</cp:lastPrinted>
  <dcterms:created xsi:type="dcterms:W3CDTF">2013-06-19T10:49:00Z</dcterms:created>
  <dcterms:modified xsi:type="dcterms:W3CDTF">2013-06-19T15:25:00Z</dcterms:modified>
</cp:coreProperties>
</file>